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proofErr w:type="gramStart"/>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proofErr w:type="gramEnd"/>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33C6DBC2"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A3540D">
        <w:rPr>
          <w:rFonts w:ascii="Times New Roman" w:eastAsia="Times New Roman" w:hAnsi="Times New Roman" w:cs="Times New Roman"/>
          <w:sz w:val="24"/>
          <w:szCs w:val="24"/>
          <w:u w:val="single"/>
          <w:lang w:eastAsia="ru-RU"/>
        </w:rPr>
        <w:t>профессор</w:t>
      </w:r>
      <w:r w:rsidR="00A3540D" w:rsidRPr="00A3540D">
        <w:rPr>
          <w:rFonts w:ascii="Times New Roman" w:eastAsia="Times New Roman" w:hAnsi="Times New Roman" w:cs="Times New Roman"/>
          <w:sz w:val="24"/>
          <w:szCs w:val="24"/>
          <w:u w:val="single"/>
          <w:lang w:eastAsia="ru-RU"/>
        </w:rPr>
        <w:t>,</w:t>
      </w:r>
      <w:r w:rsidRPr="00141547">
        <w:rPr>
          <w:rFonts w:ascii="Times New Roman" w:eastAsia="Times New Roman" w:hAnsi="Times New Roman" w:cs="Times New Roman"/>
          <w:sz w:val="24"/>
          <w:szCs w:val="24"/>
          <w:u w:val="single"/>
          <w:lang w:eastAsia="ru-RU"/>
        </w:rPr>
        <w:t xml:space="preserve"> </w:t>
      </w:r>
      <w:r w:rsidR="00A3540D">
        <w:rPr>
          <w:rFonts w:ascii="Times New Roman" w:eastAsia="Times New Roman" w:hAnsi="Times New Roman" w:cs="Times New Roman"/>
          <w:sz w:val="24"/>
          <w:szCs w:val="24"/>
          <w:u w:val="single"/>
          <w:lang w:eastAsia="ru-RU"/>
        </w:rPr>
        <w:t>А.Е. Сафронов</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proofErr w:type="gramStart"/>
            <w:r w:rsidRPr="00AB41BB">
              <w:rPr>
                <w:rFonts w:ascii="Times New Roman" w:eastAsia="Times New Roman" w:hAnsi="Times New Roman" w:cs="Times New Roman"/>
                <w:sz w:val="24"/>
                <w:szCs w:val="24"/>
                <w:lang w:eastAsia="zh-CN"/>
              </w:rPr>
              <w:t xml:space="preserve">«  </w:t>
            </w:r>
            <w:proofErr w:type="gramEnd"/>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Первое</w:t>
      </w:r>
    </w:p>
    <w:p w14:paraId="664C9925" w14:textId="78C39459" w:rsid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Второе</w:t>
      </w:r>
    </w:p>
    <w:p w14:paraId="712603B5" w14:textId="50AF011A" w:rsidR="00D1717E"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D1717E">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1DA61245"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D3FCC" w:rsidRPr="00BD3FCC">
              <w:rPr>
                <w:noProof/>
                <w:webHidden/>
              </w:rPr>
              <w:t>7</w:t>
            </w:r>
            <w:r w:rsidR="00BD3FCC" w:rsidRPr="00BD3FCC">
              <w:rPr>
                <w:noProof/>
                <w:webHidden/>
              </w:rPr>
              <w:fldChar w:fldCharType="end"/>
            </w:r>
          </w:hyperlink>
        </w:p>
        <w:p w14:paraId="2B5C15F9" w14:textId="05C6897D"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06C3C0F6" w14:textId="2979AA68"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1ECE4621" w14:textId="460EEF22"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6A6532A2" w14:textId="7A2D877D"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4754581A" w14:textId="2C44187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D3FCC" w:rsidRPr="00BD3FCC">
              <w:rPr>
                <w:noProof/>
                <w:webHidden/>
              </w:rPr>
              <w:t>10</w:t>
            </w:r>
            <w:r w:rsidR="00BD3FCC" w:rsidRPr="00BD3FCC">
              <w:rPr>
                <w:noProof/>
                <w:webHidden/>
              </w:rPr>
              <w:fldChar w:fldCharType="end"/>
            </w:r>
          </w:hyperlink>
        </w:p>
        <w:p w14:paraId="09C4C2D4" w14:textId="42890C88"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D3FCC" w:rsidRPr="00BD3FCC">
              <w:rPr>
                <w:noProof/>
                <w:webHidden/>
                <w:sz w:val="27"/>
                <w:szCs w:val="27"/>
              </w:rPr>
              <w:t>11</w:t>
            </w:r>
            <w:r w:rsidR="00BD3FCC" w:rsidRPr="00BD3FCC">
              <w:rPr>
                <w:noProof/>
                <w:webHidden/>
                <w:sz w:val="27"/>
                <w:szCs w:val="27"/>
              </w:rPr>
              <w:fldChar w:fldCharType="end"/>
            </w:r>
          </w:hyperlink>
        </w:p>
        <w:p w14:paraId="5C72E946" w14:textId="4EE633C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D3FCC" w:rsidRPr="00BD3FCC">
              <w:rPr>
                <w:noProof/>
                <w:webHidden/>
              </w:rPr>
              <w:t>12</w:t>
            </w:r>
            <w:r w:rsidR="00BD3FCC" w:rsidRPr="00BD3FCC">
              <w:rPr>
                <w:noProof/>
                <w:webHidden/>
              </w:rPr>
              <w:fldChar w:fldCharType="end"/>
            </w:r>
          </w:hyperlink>
        </w:p>
        <w:p w14:paraId="3F6C0D5A" w14:textId="12CF92AF"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F491741" w14:textId="2CF240D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20DDF1F" w14:textId="60CA6964"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D3FCC" w:rsidRPr="00BD3FCC">
              <w:rPr>
                <w:noProof/>
                <w:webHidden/>
              </w:rPr>
              <w:t>14</w:t>
            </w:r>
            <w:r w:rsidR="00BD3FCC" w:rsidRPr="00BD3FCC">
              <w:rPr>
                <w:noProof/>
                <w:webHidden/>
              </w:rPr>
              <w:fldChar w:fldCharType="end"/>
            </w:r>
          </w:hyperlink>
        </w:p>
        <w:p w14:paraId="09357F2F" w14:textId="2E85879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D3FCC" w:rsidRPr="00BD3FCC">
              <w:rPr>
                <w:noProof/>
                <w:webHidden/>
              </w:rPr>
              <w:t>15</w:t>
            </w:r>
            <w:r w:rsidR="00BD3FCC" w:rsidRPr="00BD3FCC">
              <w:rPr>
                <w:noProof/>
                <w:webHidden/>
              </w:rPr>
              <w:fldChar w:fldCharType="end"/>
            </w:r>
          </w:hyperlink>
        </w:p>
        <w:p w14:paraId="645CD629" w14:textId="5C17158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D3FCC" w:rsidRPr="00BD3FCC">
              <w:rPr>
                <w:noProof/>
                <w:webHidden/>
              </w:rPr>
              <w:t>16</w:t>
            </w:r>
            <w:r w:rsidR="00BD3FCC" w:rsidRPr="00BD3FCC">
              <w:rPr>
                <w:noProof/>
                <w:webHidden/>
              </w:rPr>
              <w:fldChar w:fldCharType="end"/>
            </w:r>
          </w:hyperlink>
        </w:p>
        <w:p w14:paraId="5890C38D" w14:textId="36124D5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D3FCC" w:rsidRPr="00BD3FCC">
              <w:rPr>
                <w:noProof/>
                <w:webHidden/>
              </w:rPr>
              <w:t>17</w:t>
            </w:r>
            <w:r w:rsidR="00BD3FCC" w:rsidRPr="00BD3FCC">
              <w:rPr>
                <w:noProof/>
                <w:webHidden/>
              </w:rPr>
              <w:fldChar w:fldCharType="end"/>
            </w:r>
          </w:hyperlink>
        </w:p>
        <w:p w14:paraId="44AADE33" w14:textId="421C5EA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A1B2C88" w14:textId="2318292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2F884DBA" w14:textId="00D92A2D"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1B1A96C3" w14:textId="0DF14ED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6168789" w14:textId="0A42CF3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095A84AA" w14:textId="488FC447"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0A024D4" w14:textId="75C4E29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4AB1C643" w14:textId="491103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210FCBE3" w14:textId="557062C1"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60D8B3E" w14:textId="35036447"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Pr="00BD3FCC">
              <w:rPr>
                <w:noProof/>
                <w:webHidden/>
              </w:rPr>
              <w:t>21</w:t>
            </w:r>
            <w:r w:rsidRPr="00BD3FCC">
              <w:rPr>
                <w:noProof/>
                <w:webHidden/>
              </w:rPr>
              <w:fldChar w:fldCharType="end"/>
            </w:r>
          </w:hyperlink>
        </w:p>
        <w:p w14:paraId="00A3CA2E" w14:textId="5FE1FD2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268FF58B" w14:textId="1F3C448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7BCB9D20" w14:textId="7197E26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4D57D2D7" w14:textId="44C3858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3D406E3A" w14:textId="5B6C57E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6BD18507" w14:textId="6C52988E"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5FE95534" w14:textId="6392B449"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157688E1" w14:textId="42DAECF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7F6DE32C" w14:textId="7DBAFAF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D3FCC" w:rsidRPr="00BD3FCC">
              <w:rPr>
                <w:noProof/>
                <w:webHidden/>
              </w:rPr>
              <w:t>23</w:t>
            </w:r>
            <w:r w:rsidR="00BD3FCC" w:rsidRPr="00BD3FCC">
              <w:rPr>
                <w:noProof/>
                <w:webHidden/>
              </w:rPr>
              <w:fldChar w:fldCharType="end"/>
            </w:r>
          </w:hyperlink>
        </w:p>
        <w:p w14:paraId="35B0FB1B" w14:textId="2F777D1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D3FCC" w:rsidRPr="00BD3FCC">
              <w:rPr>
                <w:noProof/>
                <w:webHidden/>
              </w:rPr>
              <w:t>2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rsidP="00533959">
      <w:pPr>
        <w:pStyle w:val="af6"/>
        <w:numPr>
          <w:ilvl w:val="0"/>
          <w:numId w:val="28"/>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563AF6">
      <w:pPr>
        <w:pStyle w:val="main"/>
      </w:pPr>
    </w:p>
    <w:p w14:paraId="44C0E36D" w14:textId="54BAD9AB" w:rsidR="00A44907" w:rsidRDefault="00B31814" w:rsidP="00533959">
      <w:pPr>
        <w:pStyle w:val="af6"/>
        <w:numPr>
          <w:ilvl w:val="1"/>
          <w:numId w:val="28"/>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rsidP="00FA7258">
      <w:pPr>
        <w:pStyle w:val="af6"/>
        <w:numPr>
          <w:ilvl w:val="1"/>
          <w:numId w:val="28"/>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AEBFF4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 xml:space="preserve">защите </w:t>
      </w:r>
      <w:proofErr w:type="spellStart"/>
      <w:r w:rsidR="00B26BFD">
        <w:rPr>
          <w:rFonts w:ascii="Times New Roman" w:eastAsia="Calibri" w:hAnsi="Times New Roman" w:cs="Times New Roman"/>
          <w:b/>
          <w:bCs/>
          <w:sz w:val="28"/>
        </w:rPr>
        <w:t>инфорамции</w:t>
      </w:r>
      <w:proofErr w:type="spellEnd"/>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proofErr w:type="spellStart"/>
      <w:r w:rsidRPr="00D60C79">
        <w:rPr>
          <w:rFonts w:ascii="Times New Roman" w:eastAsia="Calibri" w:hAnsi="Times New Roman" w:cs="Times New Roman"/>
          <w:iCs/>
          <w:sz w:val="28"/>
        </w:rPr>
        <w:t>фишеры</w:t>
      </w:r>
      <w:proofErr w:type="spellEnd"/>
      <w:r w:rsidRPr="00D60C79">
        <w:rPr>
          <w:rFonts w:ascii="Times New Roman" w:eastAsia="Calibri" w:hAnsi="Times New Roman" w:cs="Times New Roman"/>
          <w:iCs/>
          <w:sz w:val="28"/>
        </w:rPr>
        <w:t xml:space="preserve"> </w:t>
      </w:r>
      <w:r w:rsidRPr="00D60C79">
        <w:rPr>
          <w:rFonts w:ascii="Times New Roman" w:eastAsia="Calibri" w:hAnsi="Times New Roman" w:cs="Times New Roman"/>
          <w:iCs/>
          <w:sz w:val="28"/>
        </w:rPr>
        <w:lastRenderedPageBreak/>
        <w:t xml:space="preserve">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proofErr w:type="spellStart"/>
      <w:r w:rsidRPr="009D420B">
        <w:rPr>
          <w:rFonts w:ascii="Times New Roman" w:eastAsia="Calibri" w:hAnsi="Times New Roman" w:cs="Times New Roman"/>
          <w:iCs/>
          <w:sz w:val="28"/>
        </w:rPr>
        <w:t>Смишинг</w:t>
      </w:r>
      <w:bookmarkEnd w:id="14"/>
      <w:proofErr w:type="spellEnd"/>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быть произвольной комбинацией цифр, букв и символов, телефонные номера </w:t>
      </w:r>
      <w:r w:rsidRPr="00D60C79">
        <w:rPr>
          <w:rFonts w:ascii="Times New Roman" w:hAnsi="Times New Roman"/>
          <w:iCs/>
          <w:sz w:val="28"/>
        </w:rPr>
        <w:lastRenderedPageBreak/>
        <w:t xml:space="preserve">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w:t>
      </w:r>
      <w:proofErr w:type="spellStart"/>
      <w:r w:rsidRPr="00D60C79">
        <w:rPr>
          <w:rFonts w:ascii="Times New Roman" w:hAnsi="Times New Roman"/>
          <w:iCs/>
          <w:sz w:val="28"/>
        </w:rPr>
        <w:t>DEаутентификации</w:t>
      </w:r>
      <w:proofErr w:type="spellEnd"/>
      <w:r w:rsidRPr="00D60C79">
        <w:rPr>
          <w:rFonts w:ascii="Times New Roman" w:hAnsi="Times New Roman"/>
          <w:iCs/>
          <w:sz w:val="28"/>
        </w:rPr>
        <w:t xml:space="preserve">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чтобы устройства думали, что настоящая сеть WLAN находится поблизости. </w:t>
      </w:r>
      <w:r w:rsidRPr="00D60C79">
        <w:rPr>
          <w:rFonts w:ascii="Times New Roman" w:hAnsi="Times New Roman"/>
          <w:iCs/>
          <w:sz w:val="28"/>
        </w:rPr>
        <w:lastRenderedPageBreak/>
        <w:t xml:space="preserve">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w:t>
      </w:r>
      <w:proofErr w:type="spellStart"/>
      <w:r w:rsidRPr="009D420B">
        <w:rPr>
          <w:rFonts w:ascii="Times New Roman" w:hAnsi="Times New Roman"/>
          <w:iCs/>
          <w:sz w:val="28"/>
        </w:rPr>
        <w:t>Download</w:t>
      </w:r>
      <w:bookmarkEnd w:id="17"/>
      <w:proofErr w:type="spellEnd"/>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чтобы непреднамеренно загрузить и запустить вредоносные программы на </w:t>
      </w:r>
      <w:r w:rsidRPr="00D60C79">
        <w:rPr>
          <w:rFonts w:ascii="Times New Roman" w:hAnsi="Times New Roman"/>
          <w:iCs/>
          <w:sz w:val="28"/>
        </w:rPr>
        <w:lastRenderedPageBreak/>
        <w:t xml:space="preserve">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proofErr w:type="spellStart"/>
      <w:r w:rsidRPr="00A73274">
        <w:rPr>
          <w:rFonts w:ascii="Times New Roman" w:hAnsi="Times New Roman"/>
          <w:iCs/>
          <w:sz w:val="28"/>
        </w:rPr>
        <w:t>Spear-phishing</w:t>
      </w:r>
      <w:bookmarkEnd w:id="18"/>
      <w:proofErr w:type="spellEnd"/>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w:t>
      </w:r>
      <w:proofErr w:type="gramStart"/>
      <w:r w:rsidRPr="00D60C79">
        <w:rPr>
          <w:rFonts w:ascii="Times New Roman" w:hAnsi="Times New Roman"/>
          <w:iCs/>
          <w:sz w:val="28"/>
        </w:rPr>
        <w:t>- это</w:t>
      </w:r>
      <w:proofErr w:type="gramEnd"/>
      <w:r w:rsidRPr="00D60C79">
        <w:rPr>
          <w:rFonts w:ascii="Times New Roman" w:hAnsi="Times New Roman"/>
          <w:iCs/>
          <w:sz w:val="28"/>
        </w:rPr>
        <w:t xml:space="preserve">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ложения или ссылки, предоставленные в этих электронных письмах, обычно содержат скрытые вредоносные программы, такие как троянские кони или </w:t>
      </w:r>
      <w:r w:rsidRPr="00D60C79">
        <w:rPr>
          <w:rFonts w:ascii="Times New Roman" w:hAnsi="Times New Roman"/>
          <w:iCs/>
          <w:sz w:val="28"/>
        </w:rPr>
        <w:lastRenderedPageBreak/>
        <w:t xml:space="preserve">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rsidP="00D60C79">
      <w:pPr>
        <w:pStyle w:val="af6"/>
        <w:numPr>
          <w:ilvl w:val="0"/>
          <w:numId w:val="47"/>
        </w:numPr>
        <w:spacing w:after="0" w:line="240" w:lineRule="auto"/>
        <w:ind w:left="0" w:firstLine="709"/>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563AF6">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21"/>
    </w:p>
    <w:p w14:paraId="3A1051C1"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2" w:name="ancComponents"/>
      <w:bookmarkStart w:id="23" w:name="_Toc124770137"/>
      <w:bookmarkEnd w:id="22"/>
    </w:p>
    <w:p w14:paraId="1F1D3AD2" w14:textId="77777777" w:rsidR="00A3506A" w:rsidRPr="00FA7258" w:rsidRDefault="00A3506A" w:rsidP="00A3506A">
      <w:pPr>
        <w:pStyle w:val="main"/>
      </w:pPr>
      <w:r w:rsidRPr="00B31814">
        <w:rPr>
          <w:highlight w:val="yellow"/>
        </w:rPr>
        <w:t>(В проекте)</w:t>
      </w:r>
    </w:p>
    <w:p w14:paraId="3F665EBC" w14:textId="77777777" w:rsidR="00A3506A" w:rsidRPr="00EA29E9" w:rsidRDefault="00A3506A" w:rsidP="00A3506A">
      <w:pPr>
        <w:spacing w:after="0" w:line="360" w:lineRule="auto"/>
        <w:ind w:firstLine="709"/>
        <w:jc w:val="both"/>
        <w:rPr>
          <w:rFonts w:ascii="Times New Roman" w:eastAsia="Calibri" w:hAnsi="Times New Roman" w:cs="Times New Roman"/>
          <w:iCs/>
          <w:sz w:val="28"/>
        </w:rPr>
      </w:pPr>
    </w:p>
    <w:p w14:paraId="6CAE4CC6" w14:textId="24E87F41"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4" w:name="_Toc150588032"/>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 с использованием ИИ</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0FA496DF" w14:textId="77777777" w:rsidR="00A3506A" w:rsidRPr="00FA7258" w:rsidRDefault="00A3506A" w:rsidP="00A3506A">
      <w:pPr>
        <w:pStyle w:val="main"/>
      </w:pPr>
      <w:r w:rsidRPr="00B31814">
        <w:rPr>
          <w:highlight w:val="yellow"/>
        </w:rPr>
        <w:t>(В проекте)</w:t>
      </w:r>
    </w:p>
    <w:p w14:paraId="383C9AC4" w14:textId="77777777" w:rsidR="00A3506A" w:rsidRPr="00EA29E9" w:rsidRDefault="00A3506A" w:rsidP="00A3506A">
      <w:pPr>
        <w:spacing w:after="0" w:line="360" w:lineRule="auto"/>
        <w:ind w:firstLine="709"/>
        <w:jc w:val="both"/>
        <w:rPr>
          <w:rFonts w:ascii="Times New Roman" w:eastAsia="Calibri" w:hAnsi="Times New Roman" w:cs="Times New Roman"/>
          <w:iCs/>
          <w:sz w:val="28"/>
        </w:rPr>
      </w:pP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36C05A4C" w14:textId="77777777" w:rsidR="00D32C5E" w:rsidRPr="00FA7258" w:rsidRDefault="00D32C5E" w:rsidP="00D32C5E">
      <w:pPr>
        <w:pStyle w:val="main"/>
      </w:pPr>
      <w:r w:rsidRPr="00B31814">
        <w:rPr>
          <w:highlight w:val="yellow"/>
        </w:rPr>
        <w:t>(В проекте)</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77777777" w:rsidR="00D32C5E" w:rsidRPr="00FA7258" w:rsidRDefault="00D32C5E" w:rsidP="00D32C5E">
      <w:pPr>
        <w:pStyle w:val="main"/>
      </w:pPr>
      <w:r w:rsidRPr="00B31814">
        <w:rPr>
          <w:highlight w:val="yellow"/>
        </w:rPr>
        <w:t>(В проекте)</w:t>
      </w:r>
    </w:p>
    <w:p w14:paraId="51895E99"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0BEB6" w14:textId="77777777" w:rsidR="00C80FC4" w:rsidRPr="00EA29E9" w:rsidRDefault="00C80FC4">
      <w:pPr>
        <w:rPr>
          <w:rFonts w:ascii="Times New Roman" w:eastAsia="Calibri" w:hAnsi="Times New Roman" w:cs="Times New Roman"/>
          <w:b/>
          <w:smallCaps/>
          <w:sz w:val="32"/>
          <w:szCs w:val="24"/>
        </w:rPr>
      </w:pPr>
      <w:r w:rsidRPr="00EA29E9">
        <w:rPr>
          <w:rFonts w:ascii="Times New Roman" w:eastAsia="Calibri" w:hAnsi="Times New Roman" w:cs="Times New Roman"/>
          <w:b/>
          <w:smallCaps/>
          <w:sz w:val="32"/>
          <w:szCs w:val="24"/>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8" w:name="_Toc124770139"/>
      <w:bookmarkStart w:id="29" w:name="_Toc150588035"/>
      <w:r w:rsidRPr="00EA29E9">
        <w:rPr>
          <w:rFonts w:ascii="Times New Roman" w:eastAsia="Calibri" w:hAnsi="Times New Roman" w:cs="Times New Roman"/>
          <w:b/>
          <w:smallCaps/>
          <w:sz w:val="32"/>
          <w:szCs w:val="24"/>
        </w:rPr>
        <w:lastRenderedPageBreak/>
        <w:t xml:space="preserve">3. </w:t>
      </w:r>
      <w:bookmarkStart w:id="30" w:name="_Hlk148267189"/>
      <w:bookmarkEnd w:id="28"/>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9"/>
      <w:bookmarkEnd w:id="30"/>
    </w:p>
    <w:p w14:paraId="658A4527" w14:textId="77777777" w:rsidR="0014162A" w:rsidRPr="00EA29E9" w:rsidRDefault="0014162A" w:rsidP="00563AF6">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1" w:name="_Toc124770140"/>
      <w:bookmarkStart w:id="32" w:name="_Toc150588036"/>
      <w:r w:rsidRPr="00EA29E9">
        <w:rPr>
          <w:rFonts w:ascii="Times New Roman" w:eastAsia="Calibri" w:hAnsi="Times New Roman" w:cs="Times New Roman"/>
          <w:b/>
          <w:bCs/>
          <w:sz w:val="28"/>
        </w:rPr>
        <w:t xml:space="preserve">3.1 </w:t>
      </w:r>
      <w:bookmarkStart w:id="33" w:name="_Hlk148267194"/>
      <w:bookmarkEnd w:id="31"/>
      <w:r w:rsidR="00C42EB3" w:rsidRPr="00C42EB3">
        <w:rPr>
          <w:rFonts w:ascii="Times New Roman" w:eastAsia="Calibri" w:hAnsi="Times New Roman" w:cs="Times New Roman"/>
          <w:b/>
          <w:bCs/>
          <w:sz w:val="28"/>
        </w:rPr>
        <w:t xml:space="preserve">Формирование и предобработка </w:t>
      </w:r>
      <w:bookmarkEnd w:id="33"/>
      <w:r w:rsidR="00C42EB3" w:rsidRPr="00C42EB3">
        <w:rPr>
          <w:rFonts w:ascii="Times New Roman" w:eastAsia="Calibri" w:hAnsi="Times New Roman" w:cs="Times New Roman"/>
          <w:b/>
          <w:bCs/>
          <w:sz w:val="28"/>
        </w:rPr>
        <w:t>набора данных</w:t>
      </w:r>
      <w:bookmarkEnd w:id="32"/>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52EDDDCF" w14:textId="202542CA" w:rsidR="009D6F91" w:rsidRDefault="00C42EB3" w:rsidP="00C42EB3">
      <w:pPr>
        <w:pStyle w:val="main"/>
      </w:pPr>
      <w:r w:rsidRPr="00B31814">
        <w:rPr>
          <w:highlight w:val="yellow"/>
        </w:rPr>
        <w:t>(В проекте)</w:t>
      </w:r>
    </w:p>
    <w:p w14:paraId="3AE8FDBF" w14:textId="77777777" w:rsidR="00C42EB3" w:rsidRPr="009D6F91" w:rsidRDefault="00C42EB3" w:rsidP="00C42EB3">
      <w:pPr>
        <w:pStyle w:val="main"/>
      </w:pP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0588037"/>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076AE55F" w14:textId="77777777" w:rsidR="00C42EB3" w:rsidRDefault="00C42EB3" w:rsidP="00C42EB3">
      <w:pPr>
        <w:pStyle w:val="main"/>
      </w:pPr>
      <w:r w:rsidRPr="00B31814">
        <w:rPr>
          <w:highlight w:val="yellow"/>
        </w:rPr>
        <w:t>(В проекте)</w:t>
      </w:r>
    </w:p>
    <w:p w14:paraId="2AEE1EAB" w14:textId="77777777" w:rsidR="00C42EB3" w:rsidRPr="009D6F91" w:rsidRDefault="00C42EB3" w:rsidP="00C42EB3">
      <w:pPr>
        <w:pStyle w:val="main"/>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39" w:name="_Hlk148267208"/>
      <w:bookmarkEnd w:id="37"/>
      <w:bookmarkEnd w:id="38"/>
      <w:r w:rsidR="00C42EB3" w:rsidRPr="00C42EB3">
        <w:rPr>
          <w:rFonts w:ascii="Times New Roman" w:eastAsia="Calibri" w:hAnsi="Times New Roman" w:cs="Times New Roman"/>
          <w:b/>
          <w:bCs/>
          <w:sz w:val="28"/>
        </w:rPr>
        <w:t>Тестирование и анализ результатов работы нейросети</w:t>
      </w:r>
      <w:bookmarkEnd w:id="39"/>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0" w:name="_Toc124770143"/>
      <w:bookmarkStart w:id="41" w:name="_Hlk122714948"/>
    </w:p>
    <w:p w14:paraId="0862DF43" w14:textId="5668BAF6" w:rsidR="0050780D" w:rsidRDefault="00662CFF" w:rsidP="00662CFF">
      <w:pPr>
        <w:pStyle w:val="main"/>
      </w:pPr>
      <w:r w:rsidRPr="00B31814">
        <w:rPr>
          <w:highlight w:val="yellow"/>
        </w:rPr>
        <w:t>(В проекте)</w:t>
      </w:r>
    </w:p>
    <w:p w14:paraId="50020396" w14:textId="77777777" w:rsidR="00662CFF" w:rsidRDefault="00662CFF" w:rsidP="00662CFF">
      <w:pPr>
        <w:pStyle w:val="main"/>
      </w:pPr>
    </w:p>
    <w:p w14:paraId="59CA157E" w14:textId="0C7AED84"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2" w:name="_Toc150588038"/>
      <w:r w:rsidRPr="00EA29E9">
        <w:rPr>
          <w:rFonts w:ascii="Times New Roman" w:eastAsia="Calibri" w:hAnsi="Times New Roman" w:cs="Times New Roman"/>
          <w:b/>
          <w:bCs/>
          <w:sz w:val="28"/>
        </w:rPr>
        <w:t xml:space="preserve">3.4 </w:t>
      </w:r>
      <w:bookmarkStart w:id="43" w:name="_Hlk148267214"/>
      <w:bookmarkEnd w:id="40"/>
      <w:r w:rsidR="00662CFF" w:rsidRPr="00662CFF">
        <w:rPr>
          <w:rFonts w:ascii="Times New Roman" w:eastAsia="Calibri" w:hAnsi="Times New Roman" w:cs="Times New Roman"/>
          <w:b/>
          <w:bCs/>
          <w:sz w:val="28"/>
        </w:rPr>
        <w:t>Оценка эффективности и точности детектирования фишинговых сайтов</w:t>
      </w:r>
      <w:bookmarkEnd w:id="42"/>
      <w:bookmarkEnd w:id="43"/>
    </w:p>
    <w:bookmarkEnd w:id="41"/>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42FFFC9D" w14:textId="77777777" w:rsidR="00662CFF" w:rsidRDefault="00662CFF" w:rsidP="00662CFF">
      <w:pPr>
        <w:pStyle w:val="main"/>
      </w:pPr>
      <w:r w:rsidRPr="00B31814">
        <w:rPr>
          <w:highlight w:val="yellow"/>
        </w:rPr>
        <w:t>(В проекте)</w:t>
      </w:r>
    </w:p>
    <w:p w14:paraId="5160217F" w14:textId="77777777" w:rsidR="00662CFF" w:rsidRDefault="00662CFF" w:rsidP="00662CFF">
      <w:pPr>
        <w:pStyle w:val="main"/>
      </w:pPr>
    </w:p>
    <w:p w14:paraId="6A20EA7B" w14:textId="77777777" w:rsidR="00662CFF" w:rsidRDefault="00662CFF" w:rsidP="00337B32">
      <w:pPr>
        <w:pStyle w:val="aff1"/>
        <w:jc w:val="center"/>
        <w:rPr>
          <w:rFonts w:eastAsia="Calibri"/>
          <w:sz w:val="28"/>
        </w:rPr>
      </w:pP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4" w:name="_Toc124770151"/>
      <w:bookmarkStart w:id="45" w:name="_Toc150588039"/>
      <w:bookmarkStart w:id="46"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4"/>
      <w:bookmarkEnd w:id="45"/>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662CFF">
      <w:pPr>
        <w:pStyle w:val="main"/>
      </w:pPr>
      <w:r w:rsidRPr="00BB3781">
        <w:t xml:space="preserve">Для обоснования экономической эффективности разработанной системы детектирования фишинговых сайтов с помощью </w:t>
      </w:r>
      <w:proofErr w:type="spellStart"/>
      <w:r w:rsidRPr="00BB3781">
        <w:t>нейросетевых</w:t>
      </w:r>
      <w:proofErr w:type="spellEnd"/>
      <w:r w:rsidRPr="00BB3781">
        <w:t xml:space="preserve"> технологий был составлен план-график разработки и внедрения, определены затраты на разработку и внедрение, включая оплату труда, материалы, машинное время и общехозяйственные расходы. Оценка экономических показателей включает учет снижения потерь от фишинговых атак, риск утечки данных, повышение доверия клиентов и привлечение новых клиентов. Анализ конкурентоспособности и оценка рисков помогут определить преимущества системы и разработать стратегии смягчения рисков, а также прогнозирование доходов и окупаемости инвестиций позволит оценить финансовые перспективы проекта.</w:t>
      </w:r>
    </w:p>
    <w:p w14:paraId="7E7D5104" w14:textId="77777777" w:rsidR="004F678C" w:rsidRPr="00662CFF" w:rsidRDefault="004F678C" w:rsidP="00662CF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7" w:name="_Toc124770152"/>
      <w:bookmarkStart w:id="48"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7"/>
      <w:bookmarkEnd w:id="48"/>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9" w:name="_Toc27332852"/>
      <w:bookmarkStart w:id="50" w:name="_Toc27705815"/>
      <w:bookmarkStart w:id="51" w:name="_Toc124770153"/>
    </w:p>
    <w:p w14:paraId="6C34DA83" w14:textId="77777777" w:rsidR="004F678C" w:rsidRDefault="004F678C" w:rsidP="004F678C">
      <w:pPr>
        <w:pStyle w:val="main"/>
      </w:pPr>
      <w:r>
        <w:t>Техническое описание проекта является составной частью проектной документации, содержащей информацию о материалах, изделиях и оборудовании. Эта информация необходима для определения общих потребностей и комплектации материальными ресурсами для строительного объекта. Техническое описание имеет следующие цели:</w:t>
      </w:r>
    </w:p>
    <w:p w14:paraId="42AFD01F" w14:textId="485425D7" w:rsidR="004F678C" w:rsidRPr="004F678C" w:rsidRDefault="004F678C" w:rsidP="004F678C">
      <w:pPr>
        <w:pStyle w:val="main"/>
      </w:pPr>
      <w:r w:rsidRPr="002759CE">
        <w:rPr>
          <w:rFonts w:cs="Times New Roman"/>
        </w:rPr>
        <w:t>— </w:t>
      </w:r>
      <w:r>
        <w:t>Определение полного списка требуем</w:t>
      </w:r>
      <w:r w:rsidR="00FB036A">
        <w:t xml:space="preserve">ого </w:t>
      </w:r>
      <w:r>
        <w:t>оборудования</w:t>
      </w:r>
      <w:r w:rsidRPr="004F678C">
        <w:t>;</w:t>
      </w:r>
    </w:p>
    <w:p w14:paraId="6DD00AE7" w14:textId="24168649" w:rsidR="004F678C" w:rsidRDefault="004F678C" w:rsidP="004F678C">
      <w:pPr>
        <w:pStyle w:val="main"/>
      </w:pPr>
      <w:r w:rsidRPr="002759CE">
        <w:rPr>
          <w:rFonts w:cs="Times New Roman"/>
        </w:rPr>
        <w:t>— </w:t>
      </w:r>
      <w:r>
        <w:t>Расчет количества материальных ресурсов.</w:t>
      </w:r>
    </w:p>
    <w:p w14:paraId="3C8C1727" w14:textId="65610A75" w:rsidR="00521461" w:rsidRDefault="004F678C" w:rsidP="00521461">
      <w:pPr>
        <w:pStyle w:val="main"/>
      </w:pPr>
      <w:r>
        <w:t>На основе данных ведомости можно определить потребность в материалах, рассчитать их стоимость и составить график приобретения для обеспечения непрерывности процесса разработки системы. Техническое описание системы оценки защищенности беспроводных устройств представлено в таблице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lastRenderedPageBreak/>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4F678C">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2"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9"/>
      <w:bookmarkEnd w:id="50"/>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1"/>
      <w:bookmarkEnd w:id="52"/>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3" w:name="_Toc27332853"/>
      <w:bookmarkStart w:id="54" w:name="_Toc27705816"/>
      <w:bookmarkStart w:id="55"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77777777"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 анализа радиоэфира</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  Исследование</w:t>
            </w:r>
            <w:proofErr w:type="gramEnd"/>
            <w:r w:rsidRPr="002759CE">
              <w:rPr>
                <w:rFonts w:ascii="Times New Roman" w:eastAsia="Times New Roman" w:hAnsi="Times New Roman" w:cs="Times New Roman"/>
                <w:color w:val="000000"/>
                <w:sz w:val="24"/>
                <w:szCs w:val="24"/>
                <w:lang w:eastAsia="ru-RU"/>
              </w:rPr>
              <w:t xml:space="preserve">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1  Постановка</w:t>
            </w:r>
            <w:proofErr w:type="gramEnd"/>
            <w:r w:rsidRPr="002759CE">
              <w:rPr>
                <w:rFonts w:ascii="Times New Roman" w:eastAsia="Times New Roman" w:hAnsi="Times New Roman" w:cs="Times New Roman"/>
                <w:color w:val="000000"/>
                <w:sz w:val="24"/>
                <w:szCs w:val="24"/>
                <w:lang w:eastAsia="ru-RU"/>
              </w:rPr>
              <w:t xml:space="preserve">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7" w:name="_Hlk124356050"/>
            <w:bookmarkEnd w:id="56"/>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3.1  Определение</w:t>
            </w:r>
            <w:proofErr w:type="gramEnd"/>
            <w:r w:rsidRPr="002759CE">
              <w:rPr>
                <w:rFonts w:ascii="Times New Roman" w:eastAsia="Times New Roman" w:hAnsi="Times New Roman" w:cs="Times New Roman"/>
                <w:color w:val="000000"/>
                <w:sz w:val="24"/>
                <w:szCs w:val="24"/>
                <w:lang w:eastAsia="ru-RU"/>
              </w:rPr>
              <w:t xml:space="preserve">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57"/>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662CFF">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662CFF">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proofErr w:type="spellStart"/>
            <w:r w:rsidRPr="002759CE">
              <w:rPr>
                <w:rFonts w:eastAsia="Calibri"/>
                <w:sz w:val="24"/>
                <w:szCs w:val="24"/>
              </w:rPr>
              <w:t>Длитель-ность</w:t>
            </w:r>
            <w:proofErr w:type="spellEnd"/>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 xml:space="preserve">5 </w:t>
            </w:r>
            <w:proofErr w:type="spellStart"/>
            <w:r w:rsidRPr="002759CE">
              <w:rPr>
                <w:sz w:val="24"/>
                <w:szCs w:val="24"/>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 xml:space="preserve">26 </w:t>
            </w:r>
            <w:proofErr w:type="spellStart"/>
            <w:r w:rsidRPr="002759CE">
              <w:rPr>
                <w:sz w:val="24"/>
                <w:szCs w:val="24"/>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окт</w:t>
            </w:r>
            <w:proofErr w:type="spellEnd"/>
            <w:r w:rsidRPr="002759CE">
              <w:rPr>
                <w:sz w:val="24"/>
                <w:szCs w:val="24"/>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 xml:space="preserve">10 </w:t>
            </w:r>
            <w:proofErr w:type="spellStart"/>
            <w:r w:rsidRPr="002759CE">
              <w:rPr>
                <w:sz w:val="24"/>
                <w:szCs w:val="24"/>
                <w:lang w:eastAsia="ru-RU"/>
              </w:rPr>
              <w:t>янв</w:t>
            </w:r>
            <w:proofErr w:type="spellEnd"/>
          </w:p>
        </w:tc>
      </w:tr>
    </w:tbl>
    <w:p w14:paraId="5A71808C" w14:textId="77777777" w:rsidR="002475F0" w:rsidRDefault="002475F0" w:rsidP="00662CF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lastRenderedPageBreak/>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662CF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8"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3"/>
      <w:bookmarkEnd w:id="54"/>
      <w:r w:rsidRPr="002759CE">
        <w:rPr>
          <w:rFonts w:ascii="Times New Roman" w:eastAsia="Times New Roman" w:hAnsi="Times New Roman" w:cs="Times New Roman"/>
          <w:b/>
          <w:color w:val="000000"/>
          <w:sz w:val="28"/>
          <w:szCs w:val="26"/>
        </w:rPr>
        <w:t>Расчет затрат на разработку проекта</w:t>
      </w:r>
      <w:bookmarkEnd w:id="55"/>
      <w:bookmarkEnd w:id="58"/>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m:t>
              </m:r>
              <m:r>
                <w:rPr>
                  <w:rFonts w:ascii="Cambria Math" w:eastAsia="Times New Roman" w:hAnsi="Cambria Math" w:cs="Times New Roman"/>
                  <w:color w:val="000000"/>
                  <w:sz w:val="28"/>
                  <w:szCs w:val="28"/>
                </w:rPr>
                <m:t>*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rPr>
            <m:t>35</m:t>
          </m:r>
          <m:r>
            <w:rPr>
              <w:rFonts w:ascii="Cambria Math" w:eastAsia="Times New Roman" w:hAnsi="Cambria Math" w:cs="Times New Roman"/>
              <w:color w:val="000000"/>
              <w:sz w:val="28"/>
              <w:szCs w:val="28"/>
            </w:rPr>
            <m:t> </m:t>
          </m:r>
          <m:r>
            <w:rPr>
              <w:rFonts w:ascii="Cambria Math" w:eastAsia="Times New Roman" w:hAnsi="Cambria Math" w:cs="Times New Roman"/>
              <w:color w:val="000000"/>
              <w:sz w:val="28"/>
              <w:szCs w:val="28"/>
            </w:rPr>
            <m:t>733</m:t>
          </m:r>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rPr>
            <m:t>33</m:t>
          </m:r>
          <m:r>
            <w:rPr>
              <w:rFonts w:ascii="Cambria Math" w:eastAsia="Times New Roman" w:hAnsi="Cambria Math" w:cs="Times New Roman"/>
              <w:color w:val="000000"/>
              <w:sz w:val="28"/>
              <w:szCs w:val="28"/>
            </w:rPr>
            <m:t xml:space="preserve">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rPr>
            <m:t>35 733,33</m:t>
          </m:r>
          <m:r>
            <w:rPr>
              <w:rFonts w:ascii="Cambria Math" w:eastAsia="Times New Roman" w:hAnsi="Cambria Math" w:cs="Times New Roman"/>
              <w:color w:val="000000"/>
              <w:sz w:val="28"/>
              <w:szCs w:val="28"/>
            </w:rPr>
            <m:t>+640+2 713,2=3</m:t>
          </m:r>
          <m:r>
            <w:rPr>
              <w:rFonts w:ascii="Cambria Math" w:eastAsia="Times New Roman" w:hAnsi="Cambria Math" w:cs="Times New Roman"/>
              <w:color w:val="000000"/>
              <w:sz w:val="28"/>
              <w:szCs w:val="28"/>
            </w:rPr>
            <m:t>9</m:t>
          </m:r>
          <m:r>
            <w:rPr>
              <w:rFonts w:ascii="Cambria Math" w:eastAsia="Times New Roman" w:hAnsi="Cambria Math" w:cs="Times New Roman"/>
              <w:color w:val="000000"/>
              <w:sz w:val="28"/>
              <w:szCs w:val="28"/>
            </w:rPr>
            <m:t> </m:t>
          </m:r>
          <m:r>
            <w:rPr>
              <w:rFonts w:ascii="Cambria Math" w:eastAsia="Times New Roman" w:hAnsi="Cambria Math" w:cs="Times New Roman"/>
              <w:color w:val="000000"/>
              <w:sz w:val="28"/>
              <w:szCs w:val="28"/>
            </w:rPr>
            <m:t>0</m:t>
          </m:r>
          <m:r>
            <w:rPr>
              <w:rFonts w:ascii="Cambria Math" w:eastAsia="Times New Roman" w:hAnsi="Cambria Math" w:cs="Times New Roman"/>
              <w:color w:val="000000"/>
              <w:sz w:val="28"/>
              <w:szCs w:val="28"/>
            </w:rPr>
            <m:t>86</m:t>
          </m:r>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rPr>
            <m:t>53</m:t>
          </m:r>
          <m:r>
            <w:rPr>
              <w:rFonts w:ascii="Cambria Math" w:eastAsia="Times New Roman" w:hAnsi="Cambria Math" w:cs="Times New Roman"/>
              <w:color w:val="000000"/>
              <w:sz w:val="28"/>
              <w:szCs w:val="28"/>
            </w:rPr>
            <m:t xml:space="preserve">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46"/>
      <w:bookmarkEnd w:id="59"/>
    </w:p>
    <w:p w14:paraId="6DD2DCD1" w14:textId="77777777" w:rsidR="00C03A1E" w:rsidRPr="00EA29E9" w:rsidRDefault="00C03A1E" w:rsidP="00563AF6">
      <w:pPr>
        <w:pStyle w:val="main"/>
      </w:pPr>
    </w:p>
    <w:p w14:paraId="0C799FD3" w14:textId="24E0B321" w:rsidR="00845B70" w:rsidRPr="00EA29E9" w:rsidRDefault="00EF4627" w:rsidP="001A61A5">
      <w:pPr>
        <w:spacing w:after="0" w:line="240" w:lineRule="auto"/>
        <w:ind w:firstLine="709"/>
        <w:jc w:val="both"/>
        <w:outlineLvl w:val="1"/>
        <w:rPr>
          <w:rFonts w:ascii="Times New Roman" w:eastAsia="Calibri" w:hAnsi="Times New Roman" w:cs="Times New Roman"/>
          <w:b/>
          <w:bCs/>
          <w:sz w:val="28"/>
        </w:rPr>
      </w:pPr>
      <w:bookmarkStart w:id="60" w:name="_Toc124770147"/>
      <w:bookmarkStart w:id="61"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bookmarkEnd w:id="61"/>
      <w:r w:rsidR="004E2A8F" w:rsidRPr="004E2A8F">
        <w:rPr>
          <w:rFonts w:ascii="Times New Roman" w:eastAsia="Calibri" w:hAnsi="Times New Roman" w:cs="Times New Roman"/>
          <w:b/>
          <w:bCs/>
          <w:sz w:val="28"/>
        </w:rPr>
        <w:t>Расчет системы зануления</w:t>
      </w:r>
    </w:p>
    <w:bookmarkStart w:id="62" w:name="_Toc124770148"/>
    <w:p w14:paraId="1E5462A5" w14:textId="3DDC0217" w:rsidR="00662CFF" w:rsidRPr="004000F7" w:rsidRDefault="004000F7" w:rsidP="004E65BE">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hyperlink r:id="rId10" w:tgtFrame="_blank" w:history="1">
        <w:r w:rsidRPr="004000F7">
          <w:rPr>
            <w:rFonts w:ascii="Times New Roman" w:eastAsia="Times New Roman" w:hAnsi="Times New Roman" w:cs="Times New Roman"/>
            <w:color w:val="000000"/>
            <w:sz w:val="28"/>
            <w:szCs w:val="28"/>
            <w:lang w:eastAsia="ru-RU"/>
          </w:rPr>
          <w:t>1</w:t>
        </w:r>
      </w:hyperlink>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4E65BE">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4E65BE">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31F2D71C" w:rsidR="004E2A8F" w:rsidRDefault="004E2A8F" w:rsidP="004E65BE">
      <w:pPr>
        <w:pStyle w:val="aff5"/>
        <w:ind w:firstLineChars="257" w:firstLine="720"/>
        <w:rPr>
          <w:color w:val="auto"/>
        </w:rPr>
      </w:pPr>
      <w:r w:rsidRPr="00C02C97">
        <w:rPr>
          <w:color w:val="auto"/>
        </w:rPr>
        <w:t>(вариант 1</w:t>
      </w:r>
      <w:r w:rsidR="00C02C97" w:rsidRPr="00C02C97">
        <w:rPr>
          <w:color w:val="auto"/>
        </w:rPr>
        <w:t>0</w:t>
      </w:r>
      <w:r w:rsidRPr="00C02C97">
        <w:rPr>
          <w:color w:val="auto"/>
        </w:rPr>
        <w:t>).</w:t>
      </w:r>
      <w:r w:rsidR="00C02C97" w:rsidRPr="00C02C97">
        <w:rPr>
          <w:i/>
          <w:iCs/>
          <w:color w:val="auto"/>
          <w:lang w:val="en-US"/>
        </w:rPr>
        <w:t>k</w:t>
      </w:r>
      <w:r w:rsidRPr="00C02C97">
        <w:rPr>
          <w:color w:val="auto"/>
        </w:rPr>
        <w:t xml:space="preserve"> коэффициент надежности=3; </w:t>
      </w:r>
      <w:proofErr w:type="spellStart"/>
      <w:r w:rsidRPr="00C02C97">
        <w:rPr>
          <w:color w:val="auto"/>
        </w:rPr>
        <w:t>P</w:t>
      </w:r>
      <w:r w:rsidRPr="00C02C97">
        <w:rPr>
          <w:color w:val="auto"/>
          <w:vertAlign w:val="subscript"/>
        </w:rPr>
        <w:t>э</w:t>
      </w:r>
      <w:proofErr w:type="spellEnd"/>
      <w:r w:rsidRPr="00C02C97">
        <w:rPr>
          <w:color w:val="auto"/>
        </w:rPr>
        <w:t>, мощность электродвигателя=10</w:t>
      </w:r>
      <w:r w:rsidRPr="00C02C97">
        <w:rPr>
          <w:color w:val="auto"/>
        </w:rPr>
        <w:sym w:font="Symbol" w:char="F0D7"/>
      </w:r>
      <w:r w:rsidRPr="00C02C97">
        <w:rPr>
          <w:color w:val="auto"/>
        </w:rPr>
        <w:t>10</w:t>
      </w:r>
      <w:r w:rsidRPr="00C02C97">
        <w:rPr>
          <w:color w:val="auto"/>
          <w:vertAlign w:val="superscript"/>
        </w:rPr>
        <w:t>3</w:t>
      </w:r>
      <w:r w:rsidRPr="00C02C97">
        <w:rPr>
          <w:color w:val="auto"/>
        </w:rPr>
        <w:t xml:space="preserve"> Вт; </w:t>
      </w:r>
      <w:r w:rsidR="00B95D22" w:rsidRPr="00C02C97">
        <w:rPr>
          <w:color w:val="auto"/>
        </w:rPr>
        <w:t>ℓ</w:t>
      </w:r>
      <w:r w:rsidRPr="00C02C97">
        <w:rPr>
          <w:color w:val="auto"/>
        </w:rPr>
        <w:t xml:space="preserve">,длина провода в пределах участка=65 м; </w:t>
      </w:r>
      <w:proofErr w:type="spellStart"/>
      <w:r w:rsidRPr="00C02C97">
        <w:rPr>
          <w:color w:val="auto"/>
        </w:rPr>
        <w:t>Uф</w:t>
      </w:r>
      <w:proofErr w:type="spellEnd"/>
      <w:r w:rsidRPr="00C02C97">
        <w:rPr>
          <w:color w:val="auto"/>
        </w:rPr>
        <w:t>, фазное напряжение=220 В; D, диаметр провода в подводящем кабеле=6</w:t>
      </w:r>
      <w:r w:rsidRPr="00C02C97">
        <w:rPr>
          <w:color w:val="auto"/>
        </w:rPr>
        <w:sym w:font="Symbol" w:char="F0D7"/>
      </w:r>
      <w:r w:rsidRPr="00C02C97">
        <w:rPr>
          <w:color w:val="auto"/>
        </w:rPr>
        <w:t>10</w:t>
      </w:r>
      <w:r w:rsidRPr="00C02C97">
        <w:rPr>
          <w:color w:val="auto"/>
          <w:vertAlign w:val="superscript"/>
        </w:rPr>
        <w:t>-</w:t>
      </w:r>
      <w:smartTag w:uri="urn:schemas-microsoft-com:office:smarttags" w:element="metricconverter">
        <w:smartTagPr>
          <w:attr w:name="ProductID" w:val="3 м"/>
        </w:smartTagPr>
        <w:r w:rsidRPr="00C02C97">
          <w:rPr>
            <w:color w:val="auto"/>
            <w:vertAlign w:val="superscript"/>
          </w:rPr>
          <w:t>3</w:t>
        </w:r>
        <w:r w:rsidRPr="00C02C97">
          <w:rPr>
            <w:color w:val="auto"/>
          </w:rPr>
          <w:t xml:space="preserve"> м</w:t>
        </w:r>
      </w:smartTag>
      <w:r w:rsidRPr="00C02C97">
        <w:rPr>
          <w:color w:val="auto"/>
        </w:rPr>
        <w:t xml:space="preserve">; </w:t>
      </w:r>
      <w:r w:rsidRPr="00C02C97">
        <w:rPr>
          <w:color w:val="auto"/>
        </w:rPr>
        <w:sym w:font="Symbol" w:char="F072"/>
      </w:r>
      <w:proofErr w:type="spellStart"/>
      <w:r w:rsidRPr="00C02C97">
        <w:rPr>
          <w:color w:val="auto"/>
          <w:vertAlign w:val="subscript"/>
        </w:rPr>
        <w:t>пров</w:t>
      </w:r>
      <w:proofErr w:type="spellEnd"/>
      <w:r w:rsidRPr="00C02C97">
        <w:rPr>
          <w:color w:val="auto"/>
        </w:rPr>
        <w:t>, удельное сопротивление алюминиевого проводника= 2,53</w:t>
      </w:r>
      <w:r w:rsidRPr="00C02C97">
        <w:rPr>
          <w:color w:val="auto"/>
        </w:rPr>
        <w:sym w:font="Symbol" w:char="F0D7"/>
      </w:r>
      <w:r w:rsidRPr="00C02C97">
        <w:rPr>
          <w:color w:val="auto"/>
        </w:rPr>
        <w:t>10</w:t>
      </w:r>
      <w:r w:rsidRPr="00C02C97">
        <w:rPr>
          <w:color w:val="auto"/>
          <w:vertAlign w:val="superscript"/>
        </w:rPr>
        <w:t>-8</w:t>
      </w:r>
      <w:r w:rsidRPr="00C02C97">
        <w:rPr>
          <w:color w:val="auto"/>
        </w:rPr>
        <w:t xml:space="preserve"> Ом</w:t>
      </w:r>
      <w:r w:rsidRPr="00C02C97">
        <w:rPr>
          <w:color w:val="auto"/>
        </w:rPr>
        <w:sym w:font="Symbol" w:char="F0D7"/>
      </w:r>
      <w:r w:rsidRPr="00C02C97">
        <w:rPr>
          <w:color w:val="auto"/>
        </w:rPr>
        <w:t xml:space="preserve">м; </w:t>
      </w:r>
      <w:r w:rsidRPr="00C02C97">
        <w:rPr>
          <w:color w:val="auto"/>
        </w:rPr>
        <w:sym w:font="Symbol" w:char="F072"/>
      </w:r>
      <w:r w:rsidRPr="00C02C97">
        <w:rPr>
          <w:color w:val="auto"/>
          <w:vertAlign w:val="subscript"/>
        </w:rPr>
        <w:t>ст</w:t>
      </w:r>
      <w:r w:rsidRPr="00C02C97">
        <w:rPr>
          <w:color w:val="auto"/>
        </w:rPr>
        <w:t>. – удельное сопротивление стали=1</w:t>
      </w:r>
      <w:r w:rsidRPr="00C02C97">
        <w:rPr>
          <w:color w:val="auto"/>
        </w:rPr>
        <w:sym w:font="Symbol" w:char="F0D7"/>
      </w:r>
      <w:r w:rsidRPr="00C02C97">
        <w:rPr>
          <w:color w:val="auto"/>
        </w:rPr>
        <w:t>10</w:t>
      </w:r>
      <w:r w:rsidRPr="00C02C97">
        <w:rPr>
          <w:color w:val="auto"/>
          <w:vertAlign w:val="superscript"/>
        </w:rPr>
        <w:t>-7</w:t>
      </w:r>
      <w:r w:rsidRPr="00C02C97">
        <w:rPr>
          <w:color w:val="auto"/>
        </w:rPr>
        <w:t xml:space="preserve"> Ом</w:t>
      </w:r>
      <w:r w:rsidRPr="00C02C97">
        <w:rPr>
          <w:color w:val="auto"/>
        </w:rPr>
        <w:sym w:font="Symbol" w:char="F0D7"/>
      </w:r>
      <w:r w:rsidRPr="00C02C97">
        <w:rPr>
          <w:color w:val="auto"/>
        </w:rPr>
        <w:t>м; нулевой проводник – труба.</w:t>
      </w:r>
    </w:p>
    <w:p w14:paraId="0899B9F2" w14:textId="77777777" w:rsidR="004E2A8F" w:rsidRPr="004E2A8F" w:rsidRDefault="004E2A8F" w:rsidP="004E65BE">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4E65BE">
      <w:pPr>
        <w:spacing w:line="360" w:lineRule="auto"/>
        <w:ind w:firstLine="560"/>
        <w:jc w:val="right"/>
        <w:rPr>
          <w:color w:val="000000"/>
          <w:spacing w:val="-2"/>
          <w:szCs w:val="28"/>
        </w:rPr>
      </w:pPr>
    </w:p>
    <w:p w14:paraId="3D3EB2D3" w14:textId="1DE6377E" w:rsidR="004E2A8F" w:rsidRPr="00B95D22"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4E65BE">
      <w:pPr>
        <w:tabs>
          <w:tab w:val="num" w:pos="720"/>
        </w:tabs>
        <w:spacing w:line="360" w:lineRule="auto"/>
        <w:ind w:firstLine="560"/>
        <w:jc w:val="both"/>
        <w:rPr>
          <w:color w:val="000000"/>
          <w:szCs w:val="28"/>
        </w:rPr>
      </w:pPr>
    </w:p>
    <w:p w14:paraId="1E7F6386" w14:textId="60BF3A33" w:rsidR="00C02C97" w:rsidRPr="00C02C97" w:rsidRDefault="00C02C97" w:rsidP="004E65BE">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4E65BE">
      <w:pPr>
        <w:pStyle w:val="aff5"/>
        <w:ind w:firstLineChars="257" w:firstLine="720"/>
        <w:rPr>
          <w:i/>
          <w:color w:val="auto"/>
        </w:rPr>
      </w:pPr>
    </w:p>
    <w:p w14:paraId="141E0932" w14:textId="6A694A93" w:rsidR="00B95D22" w:rsidRPr="00CD1817"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4E65BE">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4E65BE">
      <w:pPr>
        <w:pStyle w:val="aff5"/>
        <w:ind w:firstLineChars="257" w:firstLine="720"/>
        <w:rPr>
          <w:color w:val="auto"/>
        </w:rPr>
      </w:pPr>
    </w:p>
    <w:p w14:paraId="52A648CC" w14:textId="77777777" w:rsidR="00CD1817" w:rsidRPr="006B2E75" w:rsidRDefault="00CD1817" w:rsidP="004E65BE">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4E65BE">
      <w:pPr>
        <w:pStyle w:val="aff5"/>
        <w:ind w:firstLineChars="257" w:firstLine="720"/>
        <w:rPr>
          <w:color w:val="auto"/>
        </w:rPr>
      </w:pPr>
    </w:p>
    <w:p w14:paraId="1A785DF2" w14:textId="76D4FABE" w:rsidR="00470C42" w:rsidRPr="00470C42"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4E65BE">
      <w:pPr>
        <w:pStyle w:val="aff5"/>
        <w:ind w:firstLineChars="257" w:firstLine="720"/>
        <w:rPr>
          <w:i/>
          <w:color w:val="auto"/>
        </w:rPr>
      </w:pPr>
    </w:p>
    <w:p w14:paraId="3379EB19" w14:textId="208C99B6" w:rsidR="00470C42" w:rsidRDefault="00470C42" w:rsidP="004E65BE">
      <w:pPr>
        <w:pStyle w:val="33"/>
        <w:numPr>
          <w:ilvl w:val="0"/>
          <w:numId w:val="46"/>
        </w:numPr>
      </w:pPr>
      <w:r w:rsidRPr="006B2E75">
        <w:t>Рассчитываем площадь поперечного сечения трубы</w:t>
      </w:r>
    </w:p>
    <w:p w14:paraId="641F51A9" w14:textId="77777777" w:rsidR="00FA3203" w:rsidRPr="006B2E75" w:rsidRDefault="00FA3203" w:rsidP="004E65BE">
      <w:pPr>
        <w:pStyle w:val="33"/>
        <w:ind w:left="1068" w:firstLine="0"/>
      </w:pPr>
    </w:p>
    <w:p w14:paraId="5C726624" w14:textId="1543192C" w:rsidR="00470C42" w:rsidRPr="00FA3203"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π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4E65BE">
      <w:pPr>
        <w:pStyle w:val="main"/>
      </w:pPr>
    </w:p>
    <w:p w14:paraId="277BF9EE" w14:textId="77777777" w:rsidR="00FA3203" w:rsidRPr="00FA3203" w:rsidRDefault="00FA3203" w:rsidP="004E65BE">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4E65BE">
      <w:pPr>
        <w:pStyle w:val="main"/>
      </w:pPr>
    </w:p>
    <w:p w14:paraId="12236A84" w14:textId="50B94848" w:rsidR="00FA3203" w:rsidRPr="00FA3203" w:rsidRDefault="00000000"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4E65BE">
      <w:pPr>
        <w:pStyle w:val="main"/>
      </w:pPr>
      <w:r>
        <w:t>, где</w:t>
      </w:r>
    </w:p>
    <w:p w14:paraId="6162516A" w14:textId="62C9F401" w:rsidR="00B03C2A" w:rsidRDefault="00000000" w:rsidP="004E65BE">
      <w:pPr>
        <w:pStyle w:val="main"/>
      </w:pP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B03C2A" w:rsidRPr="006B2E75">
        <w:rPr>
          <w:color w:val="000000"/>
          <w:szCs w:val="28"/>
        </w:rPr>
        <w:t xml:space="preserve">— </w:t>
      </w:r>
      <w:r w:rsidR="00B03C2A" w:rsidRPr="006B2E75">
        <w:rPr>
          <w:color w:val="000000"/>
          <w:spacing w:val="-12"/>
          <w:szCs w:val="28"/>
        </w:rPr>
        <w:t>абсолютная магнитная проницаемость вакуума, Гн/м;</w:t>
      </w:r>
    </w:p>
    <w:p w14:paraId="3CA3F2A3" w14:textId="5DB7967B" w:rsidR="00B03C2A" w:rsidRPr="00B03C2A" w:rsidRDefault="00B03C2A" w:rsidP="004E65BE">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4E65BE">
      <w:pPr>
        <w:pStyle w:val="main"/>
        <w:rPr>
          <w:i/>
        </w:rPr>
      </w:pPr>
      <m:oMath>
        <m:r>
          <w:rPr>
            <w:rFonts w:ascii="Cambria Math" w:hAnsi="Cambria Math"/>
          </w:rPr>
          <m:t>ω=2πf=2</m:t>
        </m:r>
        <m:r>
          <m:rPr>
            <m:sty m:val="p"/>
          </m:rPr>
          <w:rPr>
            <w:rFonts w:ascii="Cambria Math" w:hAnsi="Cambria Math"/>
            <w:szCs w:val="28"/>
          </w:rPr>
          <w:sym w:font="Symbol" w:char="F0D7"/>
        </m:r>
        <m:r>
          <m:rPr>
            <m:sty m:val="p"/>
          </m:rPr>
          <w:rPr>
            <w:rFonts w:ascii="Cambria Math" w:hAnsi="Cambria Math"/>
            <w:szCs w:val="28"/>
          </w:rPr>
          <m:t>3,14</m:t>
        </m:r>
        <m:r>
          <m:rPr>
            <m:sty m:val="p"/>
          </m:rPr>
          <w:rPr>
            <w:rFonts w:ascii="Cambria Math" w:hAnsi="Cambria Math"/>
            <w:szCs w:val="28"/>
          </w:rPr>
          <w:sym w:font="Symbol" w:char="F0D7"/>
        </m:r>
        <m:r>
          <m:rPr>
            <m:sty m:val="p"/>
          </m:rPr>
          <w:rPr>
            <w:rFonts w:ascii="Cambria Math" w:hAnsi="Cambria Math"/>
            <w:szCs w:val="28"/>
          </w:rPr>
          <m:t xml:space="preserve">50=314 </m:t>
        </m:r>
        <m:r>
          <w:rPr>
            <w:rFonts w:ascii="Cambria Math" w:hAnsi="Cambria Math"/>
            <w:szCs w:val="28"/>
          </w:rPr>
          <m:t>рас/</m:t>
        </m:r>
        <m:r>
          <w:rPr>
            <w:rFonts w:ascii="Cambria Math" w:hAnsi="Cambria Math"/>
            <w:szCs w:val="28"/>
            <w:lang w:val="en-US"/>
          </w:rPr>
          <m:t>c</m:t>
        </m:r>
      </m:oMath>
      <w:r w:rsidRPr="006B2E75">
        <w:rPr>
          <w:color w:val="000000"/>
          <w:spacing w:val="-12"/>
          <w:szCs w:val="28"/>
        </w:rPr>
        <w:t>— циклическая частота</w:t>
      </w:r>
    </w:p>
    <w:p w14:paraId="7A86666A" w14:textId="77777777" w:rsidR="00FA3203" w:rsidRDefault="00FA3203" w:rsidP="004E65BE">
      <w:pPr>
        <w:pStyle w:val="main"/>
      </w:pPr>
    </w:p>
    <w:p w14:paraId="410594B4" w14:textId="77777777" w:rsidR="000F3FF1" w:rsidRPr="000F3FF1" w:rsidRDefault="000F3FF1" w:rsidP="004E65BE">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4E65BE">
      <w:pPr>
        <w:pStyle w:val="main"/>
      </w:pPr>
    </w:p>
    <w:p w14:paraId="0DA027B8" w14:textId="06272349" w:rsidR="000F3FF1" w:rsidRDefault="00000000" w:rsidP="004E65BE">
      <w:pPr>
        <w:pStyle w:val="main"/>
      </w:pPr>
      <m:oMath>
        <m:sSub>
          <m:sSubPr>
            <m:ctrlPr>
              <w:rPr>
                <w:rFonts w:ascii="Cambria Math" w:hAnsi="Cambria Math"/>
                <w:i/>
              </w:rPr>
            </m:ctrlPr>
          </m:sSubPr>
          <m:e>
            <m:r>
              <w:rPr>
                <w:rFonts w:ascii="Cambria Math" w:hAnsi="Cambria Math"/>
              </w:rPr>
              <m:t>Z</m:t>
            </m:r>
          </m:e>
          <m:sub>
            <m:r>
              <w:rPr>
                <w:rFonts w:ascii="Cambria Math" w:hAnsi="Cambria Math"/>
              </w:rPr>
              <m:t>п</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rPr>
                          <m:t>ф</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н</m:t>
                        </m:r>
                      </m:sub>
                    </m:sSub>
                  </m:e>
                </m:d>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Х</m:t>
                </m:r>
              </m:e>
              <m:sub>
                <m:r>
                  <w:rPr>
                    <w:rFonts w:ascii="Cambria Math" w:hAnsi="Cambria Math"/>
                  </w:rPr>
                  <m:t>П</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45+0,2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07</m:t>
                </m:r>
              </m:e>
              <m:sup>
                <m:r>
                  <w:rPr>
                    <w:rFonts w:ascii="Cambria Math" w:hAnsi="Cambria Math"/>
                  </w:rPr>
                  <m:t>2</m:t>
                </m:r>
              </m:sup>
            </m:sSup>
          </m:e>
        </m:rad>
        <m:r>
          <w:rPr>
            <w:rFonts w:ascii="Cambria Math" w:hAnsi="Cambria Math"/>
          </w:rPr>
          <m:t>=0,3</m:t>
        </m:r>
      </m:oMath>
      <w:r w:rsidR="00144C70">
        <w:t xml:space="preserve"> Ом</w:t>
      </w:r>
    </w:p>
    <w:p w14:paraId="4DE85F26" w14:textId="77777777" w:rsidR="00144C70" w:rsidRDefault="00144C70" w:rsidP="004E65BE">
      <w:pPr>
        <w:pStyle w:val="main"/>
      </w:pPr>
    </w:p>
    <w:p w14:paraId="1702B1B5" w14:textId="77777777" w:rsidR="00144C70" w:rsidRPr="00144C70" w:rsidRDefault="00144C70" w:rsidP="004E65BE">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4E65BE">
      <w:pPr>
        <w:pStyle w:val="main"/>
      </w:pPr>
    </w:p>
    <w:p w14:paraId="5E648DD5" w14:textId="6D1C22C6" w:rsidR="00144C70" w:rsidRPr="00144C70" w:rsidRDefault="00000000" w:rsidP="004E65BE">
      <w:pPr>
        <w:pStyle w:val="main"/>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к.з.</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ф</m:t>
                  </m:r>
                </m:sub>
              </m:sSub>
            </m:num>
            <m:den>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rPr>
                        <m:t>Т</m:t>
                      </m:r>
                    </m:sub>
                  </m:sSub>
                </m:num>
                <m:den>
                  <m:r>
                    <w:rPr>
                      <w:rFonts w:ascii="Cambria Math" w:hAnsi="Cambria Math"/>
                      <w:lang w:val="en-US"/>
                    </w:rPr>
                    <m:t>3</m:t>
                  </m:r>
                </m:den>
              </m:f>
              <m:r>
                <w:rPr>
                  <w:rFonts w:ascii="Cambria Math"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П</m:t>
                  </m:r>
                </m:sub>
              </m:sSub>
            </m:den>
          </m:f>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0,6+0,3</m:t>
              </m:r>
            </m:den>
          </m:f>
          <m:r>
            <w:rPr>
              <w:rFonts w:ascii="Cambria Math" w:hAnsi="Cambria Math"/>
            </w:rPr>
            <m:t>=244,4 А</m:t>
          </m:r>
        </m:oMath>
      </m:oMathPara>
    </w:p>
    <w:p w14:paraId="682FC49F" w14:textId="77777777" w:rsidR="00144C70" w:rsidRDefault="00144C70" w:rsidP="004E65BE">
      <w:pPr>
        <w:pStyle w:val="main"/>
      </w:pPr>
    </w:p>
    <w:p w14:paraId="4F7B2B75" w14:textId="7B973FB6" w:rsidR="00E62638" w:rsidRDefault="00E62638" w:rsidP="004E65BE">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4E65BE">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4E65BE">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662CFF">
      <w:pPr>
        <w:pStyle w:val="main"/>
      </w:pPr>
    </w:p>
    <w:p w14:paraId="5C0355C8" w14:textId="77777777" w:rsidR="004E2A8F" w:rsidRPr="004E2A8F" w:rsidRDefault="0050780D" w:rsidP="004E2A8F">
      <w:pPr>
        <w:spacing w:after="0" w:line="360" w:lineRule="auto"/>
        <w:ind w:firstLine="709"/>
        <w:jc w:val="both"/>
        <w:outlineLvl w:val="1"/>
        <w:rPr>
          <w:rFonts w:ascii="Times New Roman" w:eastAsia="Calibri" w:hAnsi="Times New Roman" w:cs="Times New Roman"/>
          <w:b/>
          <w:bCs/>
          <w:sz w:val="28"/>
        </w:rPr>
      </w:pPr>
      <w:bookmarkStart w:id="63"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bookmarkEnd w:id="63"/>
      <w:r w:rsidR="004E2A8F" w:rsidRPr="004E2A8F">
        <w:rPr>
          <w:rFonts w:ascii="Times New Roman" w:eastAsia="Calibri" w:hAnsi="Times New Roman" w:cs="Times New Roman"/>
          <w:b/>
          <w:bCs/>
          <w:sz w:val="28"/>
        </w:rPr>
        <w:t>Расчет электромагнитного излучения, создаваемого</w:t>
      </w:r>
    </w:p>
    <w:p w14:paraId="6F85D1AF" w14:textId="06FEB021" w:rsidR="00845B70" w:rsidRPr="00662CFF" w:rsidRDefault="004E2A8F" w:rsidP="004E2A8F">
      <w:pPr>
        <w:spacing w:after="0" w:line="360" w:lineRule="auto"/>
        <w:ind w:firstLine="709"/>
        <w:jc w:val="both"/>
        <w:outlineLvl w:val="1"/>
        <w:rPr>
          <w:rFonts w:ascii="Times New Roman" w:eastAsia="Calibri" w:hAnsi="Times New Roman" w:cs="Times New Roman"/>
          <w:b/>
          <w:bCs/>
          <w:sz w:val="28"/>
        </w:rPr>
      </w:pPr>
      <w:r w:rsidRPr="004E2A8F">
        <w:rPr>
          <w:rFonts w:ascii="Times New Roman" w:eastAsia="Calibri" w:hAnsi="Times New Roman" w:cs="Times New Roman"/>
          <w:b/>
          <w:bCs/>
          <w:sz w:val="28"/>
        </w:rPr>
        <w:t xml:space="preserve"> передающими станциями</w:t>
      </w:r>
    </w:p>
    <w:p w14:paraId="3D54334B"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4E65BE">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Default="004000F7" w:rsidP="004E65BE">
      <w:pPr>
        <w:pStyle w:val="main"/>
        <w:rPr>
          <w:szCs w:val="28"/>
        </w:rPr>
      </w:pPr>
      <w:r w:rsidRPr="00CC553B">
        <w:rPr>
          <w:szCs w:val="28"/>
        </w:rPr>
        <w:t>При работе радио и теле и иных передающих станций магнитная составляющая по своей величине не имеет существенного значения, поэтому интенсивность ЭМИ оценивается только по величине напряженности электрического поля (Е, в/м).</w:t>
      </w:r>
    </w:p>
    <w:p w14:paraId="4942AFDB" w14:textId="17C8207B" w:rsidR="004000F7" w:rsidRPr="00CC553B" w:rsidRDefault="004000F7" w:rsidP="004E65BE">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4E65BE">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4E65BE">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4E65BE">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4E65BE">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4E65BE">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4E65BE">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4E65BE">
      <w:pPr>
        <w:pStyle w:val="afc"/>
        <w:tabs>
          <w:tab w:val="left" w:pos="360"/>
        </w:tabs>
        <w:ind w:firstLine="720"/>
      </w:pPr>
    </w:p>
    <w:p w14:paraId="025A4E65" w14:textId="77777777" w:rsidR="004000F7" w:rsidRPr="00CC553B" w:rsidRDefault="004000F7" w:rsidP="004E65BE">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4E65BE">
      <w:pPr>
        <w:pStyle w:val="afc"/>
        <w:tabs>
          <w:tab w:val="left" w:pos="360"/>
        </w:tabs>
        <w:ind w:firstLine="720"/>
      </w:pPr>
    </w:p>
    <w:p w14:paraId="494983A3" w14:textId="138F5C7A" w:rsidR="004000F7" w:rsidRPr="00CC553B" w:rsidRDefault="004000F7" w:rsidP="004E65BE">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4E65BE">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4E65BE">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4E65BE">
      <w:pPr>
        <w:pStyle w:val="afc"/>
        <w:tabs>
          <w:tab w:val="left" w:pos="360"/>
        </w:tabs>
        <w:ind w:firstLine="720"/>
      </w:pPr>
    </w:p>
    <w:p w14:paraId="00192A5B" w14:textId="77777777" w:rsidR="004000F7" w:rsidRPr="00CC553B" w:rsidRDefault="004000F7" w:rsidP="004E65BE">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4E65BE">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4E65BE">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4E65BE">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37ADF909"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1 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4E65BE">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4E65BE">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4E65BE">
      <w:pPr>
        <w:pStyle w:val="afc"/>
        <w:tabs>
          <w:tab w:val="left" w:pos="360"/>
          <w:tab w:val="left" w:pos="6638"/>
        </w:tabs>
        <w:ind w:firstLine="720"/>
        <w:jc w:val="right"/>
      </w:pPr>
      <w:r w:rsidRPr="00CC553B">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3596F7B5" w14:textId="797C6AD8" w:rsidR="004000F7" w:rsidRDefault="004000F7" w:rsidP="004E65BE">
      <w:pPr>
        <w:pStyle w:val="afc"/>
        <w:tabs>
          <w:tab w:val="left" w:pos="360"/>
          <w:tab w:val="left" w:pos="1624"/>
        </w:tabs>
        <w:ind w:firstLine="720"/>
      </w:pPr>
      <w:r w:rsidRPr="00CC553B">
        <w:lastRenderedPageBreak/>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17CB54AE" w14:textId="77777777" w:rsidR="004000F7" w:rsidRDefault="004000F7" w:rsidP="004000F7">
      <w:pPr>
        <w:pStyle w:val="afc"/>
        <w:tabs>
          <w:tab w:val="left" w:pos="360"/>
          <w:tab w:val="left" w:pos="1624"/>
        </w:tabs>
        <w:spacing w:line="288" w:lineRule="auto"/>
        <w:ind w:firstLine="720"/>
      </w:pPr>
    </w:p>
    <w:p w14:paraId="0C4C005D" w14:textId="734DBDA2" w:rsidR="004000F7" w:rsidRPr="004E65BE" w:rsidRDefault="004E65BE" w:rsidP="004E65BE">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16" w:history="1">
        <w:r w:rsidRPr="004E65BE">
          <w:rPr>
            <w:color w:val="000000"/>
            <w:sz w:val="28"/>
            <w:szCs w:val="28"/>
          </w:rPr>
          <w:t>СанПиН 1.2.3685-21</w:t>
        </w:r>
      </w:hyperlink>
      <w:hyperlink r:id="rId17"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4000F7">
      <w:pPr>
        <w:pStyle w:val="main"/>
      </w:pPr>
    </w:p>
    <w:p w14:paraId="309496E0" w14:textId="77777777" w:rsidR="004E65BE" w:rsidRPr="00CC553B" w:rsidRDefault="004E65BE" w:rsidP="004E65BE">
      <w:pPr>
        <w:pStyle w:val="afc"/>
        <w:tabs>
          <w:tab w:val="left" w:pos="360"/>
        </w:tabs>
        <w:spacing w:line="288" w:lineRule="auto"/>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4E65BE">
      <w:pPr>
        <w:pStyle w:val="afc"/>
        <w:tabs>
          <w:tab w:val="left" w:pos="360"/>
        </w:tabs>
        <w:spacing w:line="288" w:lineRule="auto"/>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4000F7">
      <w:pPr>
        <w:pStyle w:val="main"/>
      </w:pPr>
    </w:p>
    <w:p w14:paraId="5FB61EB2" w14:textId="77777777" w:rsidR="004E65BE" w:rsidRPr="00CC553B" w:rsidRDefault="004E65BE" w:rsidP="004E65BE">
      <w:pPr>
        <w:pStyle w:val="afc"/>
        <w:tabs>
          <w:tab w:val="left" w:pos="360"/>
        </w:tabs>
        <w:spacing w:line="288" w:lineRule="auto"/>
        <w:ind w:firstLine="720"/>
      </w:pPr>
      <w:r w:rsidRPr="00CC553B">
        <w:t>Пример расчета для х=50 м.</w:t>
      </w:r>
    </w:p>
    <w:p w14:paraId="39509A7E" w14:textId="77777777" w:rsidR="004E65BE" w:rsidRDefault="004E65BE" w:rsidP="004000F7">
      <w:pPr>
        <w:pStyle w:val="main"/>
      </w:pPr>
    </w:p>
    <w:p w14:paraId="0414448B" w14:textId="4D2EA69E" w:rsidR="004E65BE" w:rsidRPr="004E65BE" w:rsidRDefault="00000000" w:rsidP="004000F7">
      <w:pPr>
        <w:pStyle w:val="main"/>
        <w:rPr>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w:rPr>
                      <w:rFonts w:ascii="Cambria Math" w:hAnsi="Cambria Math"/>
                      <w:lang w:val="en-US"/>
                    </w:rPr>
                    <m:t>P</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h</m:t>
                          </m:r>
                        </m:den>
                      </m:f>
                    </m:e>
                  </m:d>
                </m:num>
                <m:den>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1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39 в</m:t>
          </m:r>
          <m:r>
            <w:rPr>
              <w:rFonts w:ascii="Cambria Math" w:hAnsi="Cambria Math"/>
              <w:lang w:val="en-US"/>
            </w:rPr>
            <m:t>/м</m:t>
          </m:r>
        </m:oMath>
      </m:oMathPara>
    </w:p>
    <w:p w14:paraId="1D9F2AFE" w14:textId="5BA4EE56" w:rsid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4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78 в</m:t>
          </m:r>
          <m:r>
            <w:rPr>
              <w:rFonts w:ascii="Cambria Math" w:hAnsi="Cambria Math"/>
              <w:lang w:val="en-US"/>
            </w:rPr>
            <m:t>/м</m:t>
          </m:r>
        </m:oMath>
      </m:oMathPara>
    </w:p>
    <w:p w14:paraId="119983B3" w14:textId="2847367E" w:rsidR="004E65BE" w:rsidRP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7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1,03 в</m:t>
          </m:r>
          <m:r>
            <w:rPr>
              <w:rFonts w:ascii="Cambria Math" w:hAnsi="Cambria Math"/>
              <w:lang w:val="en-US"/>
            </w:rPr>
            <m:t>/м</m:t>
          </m:r>
        </m:oMath>
      </m:oMathPara>
    </w:p>
    <w:p w14:paraId="5EA240B7" w14:textId="2153B784" w:rsidR="004E65BE" w:rsidRDefault="00BF2E94" w:rsidP="004000F7">
      <w:pPr>
        <w:pStyle w:val="main"/>
        <w:rPr>
          <w:i/>
        </w:rPr>
      </w:pPr>
      <m:oMathPara>
        <m:oMath>
          <m:r>
            <w:rPr>
              <w:rFonts w:ascii="Cambria Math" w:hAnsi="Cambria Math"/>
            </w:rPr>
            <m:t>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3</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39</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78</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3</m:t>
                      </m:r>
                    </m:num>
                    <m:den>
                      <m:r>
                        <w:rPr>
                          <w:rFonts w:ascii="Cambria Math" w:hAnsi="Cambria Math"/>
                        </w:rPr>
                        <m:t>4</m:t>
                      </m:r>
                    </m:den>
                  </m:f>
                </m:e>
              </m:d>
            </m:e>
            <m:sup>
              <m:r>
                <w:rPr>
                  <w:rFonts w:ascii="Cambria Math" w:hAnsi="Cambria Math"/>
                </w:rPr>
                <m:t>2</m:t>
              </m:r>
            </m:sup>
          </m:sSup>
          <m:r>
            <w:rPr>
              <w:rFonts w:ascii="Cambria Math" w:hAnsi="Cambria Math"/>
            </w:rPr>
            <m:t>=0,11</m:t>
          </m:r>
        </m:oMath>
      </m:oMathPara>
    </w:p>
    <w:p w14:paraId="1BAC3A75" w14:textId="77777777" w:rsidR="004E65BE" w:rsidRPr="004E65BE" w:rsidRDefault="004E65BE" w:rsidP="004000F7">
      <w:pPr>
        <w:pStyle w:val="main"/>
        <w:rPr>
          <w:i/>
        </w:rPr>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4000F7">
      <w:pPr>
        <w:pStyle w:val="main"/>
      </w:pPr>
    </w:p>
    <w:p w14:paraId="5B25D491" w14:textId="49672E28" w:rsidR="000068F9" w:rsidRDefault="000068F9" w:rsidP="004000F7">
      <w:pPr>
        <w:pStyle w:val="main"/>
      </w:pPr>
      <w:r w:rsidRPr="000068F9">
        <w:rPr>
          <w:noProof/>
        </w:rPr>
        <w:drawing>
          <wp:inline distT="0" distB="0" distL="0" distR="0" wp14:anchorId="16628861" wp14:editId="2453E77A">
            <wp:extent cx="5144825" cy="2968532"/>
            <wp:effectExtent l="0" t="0" r="0" b="3810"/>
            <wp:docPr id="4662315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31509" name=""/>
                    <pic:cNvPicPr/>
                  </pic:nvPicPr>
                  <pic:blipFill>
                    <a:blip r:embed="rId18"/>
                    <a:stretch>
                      <a:fillRect/>
                    </a:stretch>
                  </pic:blipFill>
                  <pic:spPr>
                    <a:xfrm>
                      <a:off x="0" y="0"/>
                      <a:ext cx="5156245" cy="2975121"/>
                    </a:xfrm>
                    <a:prstGeom prst="rect">
                      <a:avLst/>
                    </a:prstGeom>
                  </pic:spPr>
                </pic:pic>
              </a:graphicData>
            </a:graphic>
          </wp:inline>
        </w:drawing>
      </w:r>
    </w:p>
    <w:p w14:paraId="43FF44B1" w14:textId="4D27F192" w:rsidR="000068F9" w:rsidRDefault="000068F9" w:rsidP="000068F9">
      <w:pPr>
        <w:pStyle w:val="main"/>
        <w:jc w:val="center"/>
        <w:rPr>
          <w:szCs w:val="28"/>
        </w:rPr>
      </w:pPr>
      <w:r w:rsidRPr="004000F7">
        <w:rPr>
          <w:rFonts w:eastAsia="Times New Roman" w:cs="Times New Roman"/>
          <w:color w:val="000000"/>
          <w:szCs w:val="28"/>
        </w:rPr>
        <w:t xml:space="preserve">Рисунок </w:t>
      </w:r>
      <w:r w:rsidR="00FF372F">
        <w:rPr>
          <w:rFonts w:eastAsia="Times New Roman" w:cs="Times New Roman"/>
          <w:color w:val="000000"/>
          <w:szCs w:val="28"/>
        </w:rPr>
        <w:t>5</w:t>
      </w:r>
      <w:r w:rsidRPr="004000F7">
        <w:rPr>
          <w:rFonts w:eastAsia="Times New Roman" w:cs="Times New Roman"/>
          <w:color w:val="000000"/>
          <w:szCs w:val="28"/>
        </w:rPr>
        <w:t>.</w:t>
      </w:r>
      <w:r>
        <w:rPr>
          <w:rFonts w:eastAsia="Times New Roman" w:cs="Times New Roman"/>
          <w:color w:val="000000"/>
          <w:szCs w:val="28"/>
        </w:rPr>
        <w:t xml:space="preserve">2. Результат расчёта </w:t>
      </w:r>
      <w:r w:rsidRPr="00CC553B">
        <w:rPr>
          <w:szCs w:val="28"/>
        </w:rPr>
        <w:t>электрическ</w:t>
      </w:r>
      <w:r>
        <w:rPr>
          <w:szCs w:val="28"/>
        </w:rPr>
        <w:t>ой</w:t>
      </w:r>
      <w:r w:rsidRPr="00CC553B">
        <w:rPr>
          <w:szCs w:val="28"/>
        </w:rPr>
        <w:t xml:space="preserve"> напряженност</w:t>
      </w:r>
      <w:r>
        <w:rPr>
          <w:szCs w:val="28"/>
        </w:rPr>
        <w:t>и</w:t>
      </w:r>
    </w:p>
    <w:p w14:paraId="48857232" w14:textId="77777777" w:rsidR="000068F9" w:rsidRPr="00CC553B" w:rsidRDefault="000068F9" w:rsidP="000068F9">
      <w:pPr>
        <w:pStyle w:val="afc"/>
        <w:tabs>
          <w:tab w:val="left" w:pos="360"/>
        </w:tabs>
        <w:spacing w:line="288" w:lineRule="auto"/>
        <w:ind w:firstLine="720"/>
      </w:pPr>
      <w:r w:rsidRPr="00CC553B">
        <w:t>Суммарная мощность передатчиков</w:t>
      </w:r>
    </w:p>
    <w:p w14:paraId="427ACCCB" w14:textId="197389A0" w:rsidR="000068F9" w:rsidRDefault="000068F9" w:rsidP="000068F9">
      <w:pPr>
        <w:pStyle w:val="afc"/>
        <w:tabs>
          <w:tab w:val="left" w:pos="360"/>
        </w:tabs>
        <w:spacing w:line="288" w:lineRule="auto"/>
        <w:ind w:firstLine="720"/>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50E2435D" w:rsidR="000068F9" w:rsidRDefault="000068F9" w:rsidP="000068F9">
      <w:pPr>
        <w:pStyle w:val="afc"/>
        <w:tabs>
          <w:tab w:val="left" w:pos="360"/>
        </w:tabs>
        <w:spacing w:line="288" w:lineRule="auto"/>
        <w:ind w:firstLine="720"/>
      </w:pPr>
      <w:r w:rsidRPr="00CC553B">
        <w:t>Отсюда по табл.</w:t>
      </w:r>
      <w:r>
        <w:t>6.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28AA9890" w:rsidR="000068F9" w:rsidRDefault="000068F9" w:rsidP="000068F9">
      <w:pPr>
        <w:pStyle w:val="afc"/>
        <w:tabs>
          <w:tab w:val="left" w:pos="360"/>
        </w:tabs>
        <w:spacing w:line="288" w:lineRule="auto"/>
        <w:ind w:firstLine="720"/>
      </w:pPr>
      <w:r w:rsidRPr="00CC553B">
        <w:t>Находим по табл.</w:t>
      </w:r>
      <w:r>
        <w:t xml:space="preserve"> 6.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0068F9">
      <w:pPr>
        <w:pStyle w:val="afc"/>
        <w:tabs>
          <w:tab w:val="left" w:pos="360"/>
        </w:tabs>
        <w:spacing w:line="288" w:lineRule="auto"/>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76074E">
            <w:pPr>
              <w:pStyle w:val="TableParagraph"/>
              <w:tabs>
                <w:tab w:val="left" w:pos="360"/>
              </w:tabs>
              <w:spacing w:before="0" w:line="288" w:lineRule="auto"/>
              <w:jc w:val="left"/>
              <w:rPr>
                <w:sz w:val="28"/>
                <w:szCs w:val="28"/>
              </w:rPr>
            </w:pPr>
          </w:p>
        </w:tc>
        <w:tc>
          <w:tcPr>
            <w:tcW w:w="1656" w:type="dxa"/>
          </w:tcPr>
          <w:p w14:paraId="58F0644D" w14:textId="77777777" w:rsidR="000068F9" w:rsidRPr="00CC553B" w:rsidRDefault="000068F9" w:rsidP="0076074E">
            <w:pPr>
              <w:pStyle w:val="TableParagraph"/>
              <w:tabs>
                <w:tab w:val="left" w:pos="360"/>
              </w:tabs>
              <w:spacing w:before="0" w:line="288"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76074E">
            <w:pPr>
              <w:pStyle w:val="TableParagraph"/>
              <w:tabs>
                <w:tab w:val="left" w:pos="360"/>
              </w:tabs>
              <w:spacing w:before="0" w:line="288"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76074E">
            <w:pPr>
              <w:pStyle w:val="TableParagraph"/>
              <w:tabs>
                <w:tab w:val="left" w:pos="360"/>
              </w:tabs>
              <w:spacing w:before="0" w:line="288"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76074E">
            <w:pPr>
              <w:pStyle w:val="TableParagraph"/>
              <w:tabs>
                <w:tab w:val="left" w:pos="360"/>
              </w:tabs>
              <w:spacing w:before="0" w:line="288"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Х=200</w:t>
            </w:r>
          </w:p>
        </w:tc>
        <w:tc>
          <w:tcPr>
            <w:tcW w:w="1656" w:type="dxa"/>
          </w:tcPr>
          <w:p w14:paraId="41BBF89C" w14:textId="08AB8487" w:rsidR="000068F9" w:rsidRPr="00CC553B" w:rsidRDefault="000068F9" w:rsidP="000068F9">
            <w:pPr>
              <w:pStyle w:val="TableParagraph"/>
              <w:tabs>
                <w:tab w:val="left" w:pos="360"/>
              </w:tabs>
              <w:spacing w:before="0" w:line="288" w:lineRule="auto"/>
              <w:rPr>
                <w:sz w:val="28"/>
                <w:szCs w:val="28"/>
              </w:rPr>
            </w:pPr>
            <w:r w:rsidRPr="00CC553B">
              <w:rPr>
                <w:sz w:val="28"/>
                <w:szCs w:val="28"/>
              </w:rPr>
              <w:t>1,107</w:t>
            </w:r>
          </w:p>
        </w:tc>
        <w:tc>
          <w:tcPr>
            <w:tcW w:w="1704" w:type="dxa"/>
          </w:tcPr>
          <w:p w14:paraId="633D629E" w14:textId="431FAA49" w:rsidR="000068F9" w:rsidRPr="00CC553B" w:rsidRDefault="000068F9" w:rsidP="000068F9">
            <w:pPr>
              <w:pStyle w:val="TableParagraph"/>
              <w:tabs>
                <w:tab w:val="left" w:pos="360"/>
              </w:tabs>
              <w:spacing w:before="0" w:line="288" w:lineRule="auto"/>
              <w:rPr>
                <w:sz w:val="28"/>
                <w:szCs w:val="28"/>
              </w:rPr>
            </w:pPr>
            <w:r w:rsidRPr="00CC553B">
              <w:rPr>
                <w:sz w:val="28"/>
                <w:szCs w:val="28"/>
              </w:rPr>
              <w:t>1,82</w:t>
            </w:r>
          </w:p>
        </w:tc>
        <w:tc>
          <w:tcPr>
            <w:tcW w:w="1699" w:type="dxa"/>
          </w:tcPr>
          <w:p w14:paraId="44FD4175" w14:textId="625C16A6" w:rsidR="000068F9" w:rsidRPr="00CC553B" w:rsidRDefault="000068F9" w:rsidP="000068F9">
            <w:pPr>
              <w:pStyle w:val="TableParagraph"/>
              <w:tabs>
                <w:tab w:val="left" w:pos="360"/>
              </w:tabs>
              <w:spacing w:before="0" w:line="288" w:lineRule="auto"/>
              <w:rPr>
                <w:sz w:val="28"/>
                <w:szCs w:val="28"/>
              </w:rPr>
            </w:pPr>
            <w:r w:rsidRPr="00CC553B">
              <w:rPr>
                <w:sz w:val="28"/>
                <w:szCs w:val="28"/>
              </w:rPr>
              <w:t>2,58</w:t>
            </w:r>
          </w:p>
        </w:tc>
        <w:tc>
          <w:tcPr>
            <w:tcW w:w="1843" w:type="dxa"/>
          </w:tcPr>
          <w:p w14:paraId="42C4FB39" w14:textId="331367EC" w:rsidR="000068F9" w:rsidRPr="00CC553B" w:rsidRDefault="000068F9" w:rsidP="000068F9">
            <w:pPr>
              <w:pStyle w:val="TableParagraph"/>
              <w:tabs>
                <w:tab w:val="left" w:pos="360"/>
              </w:tabs>
              <w:spacing w:before="0" w:line="288"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Кирпичный</w:t>
            </w:r>
          </w:p>
          <w:p w14:paraId="6BA5BD2A"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дом</w:t>
            </w:r>
          </w:p>
        </w:tc>
        <w:tc>
          <w:tcPr>
            <w:tcW w:w="1656" w:type="dxa"/>
          </w:tcPr>
          <w:p w14:paraId="5056E83F" w14:textId="574A5CA0" w:rsidR="000068F9" w:rsidRPr="00CC553B" w:rsidRDefault="000068F9" w:rsidP="000068F9">
            <w:pPr>
              <w:pStyle w:val="TableParagraph"/>
              <w:tabs>
                <w:tab w:val="left" w:pos="360"/>
              </w:tabs>
              <w:spacing w:before="0" w:line="288" w:lineRule="auto"/>
              <w:rPr>
                <w:sz w:val="28"/>
                <w:szCs w:val="28"/>
              </w:rPr>
            </w:pPr>
            <w:r w:rsidRPr="00CC553B">
              <w:rPr>
                <w:sz w:val="28"/>
                <w:szCs w:val="28"/>
              </w:rPr>
              <w:t>1,107</w:t>
            </w:r>
          </w:p>
        </w:tc>
        <w:tc>
          <w:tcPr>
            <w:tcW w:w="1704" w:type="dxa"/>
          </w:tcPr>
          <w:p w14:paraId="3118999F" w14:textId="04BF3B0D" w:rsidR="000068F9" w:rsidRPr="00CC553B" w:rsidRDefault="000068F9" w:rsidP="000068F9">
            <w:pPr>
              <w:pStyle w:val="TableParagraph"/>
              <w:tabs>
                <w:tab w:val="left" w:pos="360"/>
              </w:tabs>
              <w:spacing w:before="0" w:line="288" w:lineRule="auto"/>
              <w:rPr>
                <w:sz w:val="28"/>
                <w:szCs w:val="28"/>
              </w:rPr>
            </w:pPr>
            <w:r w:rsidRPr="00CC553B">
              <w:rPr>
                <w:sz w:val="28"/>
                <w:szCs w:val="28"/>
              </w:rPr>
              <w:t>1,82</w:t>
            </w:r>
          </w:p>
        </w:tc>
        <w:tc>
          <w:tcPr>
            <w:tcW w:w="1699" w:type="dxa"/>
          </w:tcPr>
          <w:p w14:paraId="17CA2F59" w14:textId="07779175" w:rsidR="000068F9" w:rsidRPr="00CC553B" w:rsidRDefault="000068F9" w:rsidP="000068F9">
            <w:pPr>
              <w:pStyle w:val="TableParagraph"/>
              <w:tabs>
                <w:tab w:val="left" w:pos="360"/>
              </w:tabs>
              <w:spacing w:before="0" w:line="288" w:lineRule="auto"/>
              <w:rPr>
                <w:sz w:val="28"/>
                <w:szCs w:val="28"/>
              </w:rPr>
            </w:pPr>
            <w:r w:rsidRPr="00CC553B">
              <w:rPr>
                <w:sz w:val="28"/>
                <w:szCs w:val="28"/>
              </w:rPr>
              <w:t>2,58</w:t>
            </w:r>
          </w:p>
        </w:tc>
        <w:tc>
          <w:tcPr>
            <w:tcW w:w="1843" w:type="dxa"/>
          </w:tcPr>
          <w:p w14:paraId="428720DB" w14:textId="42AFE46F" w:rsidR="000068F9" w:rsidRPr="00CC553B" w:rsidRDefault="000068F9" w:rsidP="000068F9">
            <w:pPr>
              <w:pStyle w:val="TableParagraph"/>
              <w:tabs>
                <w:tab w:val="left" w:pos="360"/>
              </w:tabs>
              <w:spacing w:before="0" w:line="288"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76074E">
            <w:pPr>
              <w:pStyle w:val="TableParagraph"/>
              <w:tabs>
                <w:tab w:val="left" w:pos="360"/>
              </w:tabs>
              <w:spacing w:before="0" w:line="288" w:lineRule="auto"/>
              <w:rPr>
                <w:sz w:val="28"/>
                <w:szCs w:val="28"/>
              </w:rPr>
            </w:pPr>
            <w:r w:rsidRPr="00CC553B">
              <w:rPr>
                <w:sz w:val="28"/>
                <w:szCs w:val="28"/>
              </w:rPr>
              <w:t>Панельный</w:t>
            </w:r>
          </w:p>
          <w:p w14:paraId="56086E97" w14:textId="77777777" w:rsidR="000068F9" w:rsidRPr="00CC553B" w:rsidRDefault="000068F9" w:rsidP="0076074E">
            <w:pPr>
              <w:pStyle w:val="TableParagraph"/>
              <w:tabs>
                <w:tab w:val="left" w:pos="360"/>
              </w:tabs>
              <w:spacing w:before="0" w:line="288" w:lineRule="auto"/>
              <w:rPr>
                <w:sz w:val="28"/>
                <w:szCs w:val="28"/>
              </w:rPr>
            </w:pPr>
            <w:r w:rsidRPr="00CC553B">
              <w:rPr>
                <w:sz w:val="28"/>
                <w:szCs w:val="28"/>
              </w:rPr>
              <w:t>дом</w:t>
            </w:r>
          </w:p>
        </w:tc>
        <w:tc>
          <w:tcPr>
            <w:tcW w:w="1656" w:type="dxa"/>
          </w:tcPr>
          <w:p w14:paraId="1C878A9F" w14:textId="51411F98" w:rsidR="000068F9" w:rsidRPr="000068F9" w:rsidRDefault="000068F9" w:rsidP="0076074E">
            <w:pPr>
              <w:pStyle w:val="TableParagraph"/>
              <w:tabs>
                <w:tab w:val="left" w:pos="360"/>
              </w:tabs>
              <w:spacing w:before="0" w:line="288" w:lineRule="auto"/>
              <w:rPr>
                <w:sz w:val="28"/>
                <w:szCs w:val="28"/>
                <w:lang w:val="en-US"/>
              </w:rPr>
            </w:pPr>
            <w:r>
              <w:rPr>
                <w:sz w:val="28"/>
                <w:szCs w:val="28"/>
                <w:lang w:val="en-US"/>
              </w:rPr>
              <w:t>0,221</w:t>
            </w:r>
          </w:p>
        </w:tc>
        <w:tc>
          <w:tcPr>
            <w:tcW w:w="1704" w:type="dxa"/>
          </w:tcPr>
          <w:p w14:paraId="16DDC198" w14:textId="61E6CD25" w:rsidR="000068F9" w:rsidRPr="000068F9" w:rsidRDefault="000068F9" w:rsidP="0076074E">
            <w:pPr>
              <w:pStyle w:val="TableParagraph"/>
              <w:tabs>
                <w:tab w:val="left" w:pos="360"/>
              </w:tabs>
              <w:spacing w:before="0" w:line="288"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76074E">
            <w:pPr>
              <w:pStyle w:val="TableParagraph"/>
              <w:tabs>
                <w:tab w:val="left" w:pos="360"/>
              </w:tabs>
              <w:spacing w:before="0" w:line="288"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76074E">
            <w:pPr>
              <w:pStyle w:val="TableParagraph"/>
              <w:tabs>
                <w:tab w:val="left" w:pos="360"/>
              </w:tabs>
              <w:spacing w:before="0" w:line="288"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ПДУ</w:t>
            </w:r>
          </w:p>
        </w:tc>
        <w:tc>
          <w:tcPr>
            <w:tcW w:w="1656" w:type="dxa"/>
          </w:tcPr>
          <w:p w14:paraId="3F235F12" w14:textId="03C6AECD" w:rsidR="000068F9" w:rsidRPr="00CC553B" w:rsidRDefault="000068F9" w:rsidP="000068F9">
            <w:pPr>
              <w:pStyle w:val="TableParagraph"/>
              <w:tabs>
                <w:tab w:val="left" w:pos="360"/>
              </w:tabs>
              <w:spacing w:before="0" w:line="288" w:lineRule="auto"/>
              <w:rPr>
                <w:sz w:val="28"/>
                <w:szCs w:val="28"/>
              </w:rPr>
            </w:pPr>
            <w:r>
              <w:rPr>
                <w:w w:val="99"/>
                <w:sz w:val="28"/>
                <w:szCs w:val="28"/>
              </w:rPr>
              <w:t>5</w:t>
            </w:r>
          </w:p>
        </w:tc>
        <w:tc>
          <w:tcPr>
            <w:tcW w:w="1704" w:type="dxa"/>
          </w:tcPr>
          <w:p w14:paraId="4B031167" w14:textId="6544C251" w:rsidR="000068F9" w:rsidRPr="00CC553B" w:rsidRDefault="000068F9" w:rsidP="000068F9">
            <w:pPr>
              <w:pStyle w:val="TableParagraph"/>
              <w:tabs>
                <w:tab w:val="left" w:pos="360"/>
              </w:tabs>
              <w:spacing w:before="0" w:line="288" w:lineRule="auto"/>
              <w:rPr>
                <w:sz w:val="28"/>
                <w:szCs w:val="28"/>
              </w:rPr>
            </w:pPr>
            <w:r w:rsidRPr="00CC553B">
              <w:rPr>
                <w:w w:val="99"/>
                <w:sz w:val="28"/>
                <w:szCs w:val="28"/>
              </w:rPr>
              <w:t>4</w:t>
            </w:r>
          </w:p>
        </w:tc>
        <w:tc>
          <w:tcPr>
            <w:tcW w:w="1699" w:type="dxa"/>
          </w:tcPr>
          <w:p w14:paraId="4FBF6A6B" w14:textId="2E08F0B4" w:rsidR="000068F9" w:rsidRPr="00CC553B" w:rsidRDefault="000068F9" w:rsidP="000068F9">
            <w:pPr>
              <w:pStyle w:val="TableParagraph"/>
              <w:tabs>
                <w:tab w:val="left" w:pos="360"/>
              </w:tabs>
              <w:spacing w:before="0" w:line="288" w:lineRule="auto"/>
              <w:rPr>
                <w:sz w:val="28"/>
                <w:szCs w:val="28"/>
              </w:rPr>
            </w:pPr>
            <w:r w:rsidRPr="00CC553B">
              <w:rPr>
                <w:w w:val="99"/>
                <w:sz w:val="28"/>
                <w:szCs w:val="28"/>
              </w:rPr>
              <w:t>3</w:t>
            </w:r>
          </w:p>
        </w:tc>
        <w:tc>
          <w:tcPr>
            <w:tcW w:w="1843" w:type="dxa"/>
          </w:tcPr>
          <w:p w14:paraId="7D626814" w14:textId="2CFA63CD" w:rsidR="000068F9" w:rsidRPr="00CC553B" w:rsidRDefault="000068F9" w:rsidP="000068F9">
            <w:pPr>
              <w:pStyle w:val="TableParagraph"/>
              <w:tabs>
                <w:tab w:val="left" w:pos="360"/>
              </w:tabs>
              <w:spacing w:before="0" w:line="288" w:lineRule="auto"/>
              <w:rPr>
                <w:sz w:val="28"/>
                <w:szCs w:val="28"/>
              </w:rPr>
            </w:pPr>
            <w:r w:rsidRPr="00CC553B">
              <w:rPr>
                <w:w w:val="99"/>
                <w:sz w:val="28"/>
                <w:szCs w:val="28"/>
              </w:rPr>
              <w:t>1</w:t>
            </w:r>
          </w:p>
        </w:tc>
      </w:tr>
    </w:tbl>
    <w:p w14:paraId="77CDAC0D" w14:textId="77777777" w:rsidR="000068F9" w:rsidRDefault="000068F9" w:rsidP="000068F9">
      <w:pPr>
        <w:pStyle w:val="afc"/>
        <w:tabs>
          <w:tab w:val="left" w:pos="360"/>
        </w:tabs>
        <w:spacing w:line="288" w:lineRule="auto"/>
        <w:ind w:firstLine="720"/>
      </w:pPr>
    </w:p>
    <w:p w14:paraId="18469BFB" w14:textId="477597EE" w:rsidR="000068F9" w:rsidRDefault="00946ADC" w:rsidP="00946ADC">
      <w:pPr>
        <w:pStyle w:val="afc"/>
        <w:tabs>
          <w:tab w:val="left" w:pos="360"/>
        </w:tabs>
        <w:spacing w:line="288" w:lineRule="auto"/>
        <w:ind w:firstLine="720"/>
      </w:pPr>
      <w:r w:rsidRPr="00CC553B">
        <w:t>На границе санитарной зоны ЭМИ в кирпичных и панельных домах не превышает допустимые значения.</w:t>
      </w:r>
    </w:p>
    <w:p w14:paraId="243AD02D" w14:textId="3D9716C7" w:rsidR="00662CFF" w:rsidRPr="00662CFF" w:rsidRDefault="00EF4627" w:rsidP="00662CFF">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0588046"/>
      <w:r>
        <w:rPr>
          <w:rFonts w:ascii="Times New Roman" w:eastAsia="Calibri" w:hAnsi="Times New Roman" w:cs="Times New Roman"/>
          <w:b/>
          <w:bCs/>
          <w:sz w:val="28"/>
        </w:rPr>
        <w:lastRenderedPageBreak/>
        <w:t>5</w:t>
      </w:r>
      <w:r w:rsidR="00845B70" w:rsidRPr="00EA29E9">
        <w:rPr>
          <w:rFonts w:ascii="Times New Roman" w:eastAsia="Calibri" w:hAnsi="Times New Roman" w:cs="Times New Roman"/>
          <w:b/>
          <w:bCs/>
          <w:sz w:val="28"/>
        </w:rPr>
        <w:t xml:space="preserve">.3 </w:t>
      </w:r>
      <w:bookmarkEnd w:id="64"/>
      <w:bookmarkEnd w:id="65"/>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662CFF">
      <w:pPr>
        <w:pStyle w:val="main"/>
        <w:rPr>
          <w:highlight w:val="yellow"/>
        </w:rPr>
      </w:pPr>
    </w:p>
    <w:p w14:paraId="7E158F04" w14:textId="7C931068" w:rsidR="00845B70" w:rsidRDefault="00FF372F" w:rsidP="00845B70">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4375F8">
      <w:pPr>
        <w:spacing w:line="288"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4C76F6">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4C76F6">
      <w:pPr>
        <w:pStyle w:val="33"/>
        <w:spacing w:line="288" w:lineRule="auto"/>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762BE6E3" w14:textId="442F727C" w:rsidR="004C76F6" w:rsidRPr="00CE659C" w:rsidRDefault="004C76F6" w:rsidP="004C76F6">
      <w:pPr>
        <w:pStyle w:val="33"/>
        <w:spacing w:line="288" w:lineRule="auto"/>
        <w:ind w:left="0"/>
      </w:pPr>
      <w:r w:rsidRPr="004C76F6">
        <w:lastRenderedPageBreak/>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8.35pt" o:ole="">
            <v:imagedata r:id="rId19" o:title=""/>
          </v:shape>
          <o:OLEObject Type="Embed" ProgID="Equation.DSMT4" ShapeID="_x0000_i1025" DrawAspect="Content" ObjectID="_1763751219" r:id="rId20"/>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26" type="#_x0000_t75" style="width:19pt;height:18.35pt" o:ole="">
            <v:imagedata r:id="rId21" o:title=""/>
          </v:shape>
          <o:OLEObject Type="Embed" ProgID="Equation.DSMT4" ShapeID="_x0000_i1026" DrawAspect="Content" ObjectID="_1763751220" r:id="rId22"/>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27" type="#_x0000_t75" style="width:29.9pt;height:16.3pt" o:ole="" fillcolor="window">
            <v:imagedata r:id="rId23" o:title=""/>
          </v:shape>
          <o:OLEObject Type="Embed" ProgID="Equation.DSMT4" ShapeID="_x0000_i1027" DrawAspect="Content" ObjectID="_1763751221" r:id="rId24"/>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28" type="#_x0000_t75" style="width:8.15pt;height:11.55pt" o:ole="">
            <v:imagedata r:id="rId25" o:title=""/>
          </v:shape>
          <o:OLEObject Type="Embed" ProgID="Equation.DSMT4" ShapeID="_x0000_i1028" DrawAspect="Content" ObjectID="_1763751222" r:id="rId26"/>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49B136E4" w14:textId="77777777" w:rsidR="005464C2" w:rsidRDefault="005464C2"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1D536834" w14:textId="5F03C4C4" w:rsidR="005464C2" w:rsidRPr="005464C2" w:rsidRDefault="005464C2" w:rsidP="005464C2">
      <w:pPr>
        <w:spacing w:line="288"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C1C77E7" w14:textId="61BEADBA" w:rsidR="00845B70" w:rsidRPr="00EA29E9" w:rsidRDefault="0042680B" w:rsidP="00845B70">
      <w:pPr>
        <w:spacing w:after="0" w:line="360" w:lineRule="auto"/>
        <w:ind w:firstLine="709"/>
        <w:jc w:val="both"/>
        <w:outlineLvl w:val="1"/>
        <w:rPr>
          <w:rFonts w:ascii="Times New Roman" w:eastAsia="Calibri" w:hAnsi="Times New Roman" w:cs="Times New Roman"/>
          <w:b/>
          <w:bCs/>
          <w:sz w:val="28"/>
        </w:rPr>
      </w:pPr>
      <w:bookmarkStart w:id="66" w:name="_Toc124770150"/>
      <w:bookmarkStart w:id="67" w:name="_Toc150588047"/>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4 Выводы</w:t>
      </w:r>
      <w:bookmarkEnd w:id="66"/>
      <w:bookmarkEnd w:id="67"/>
    </w:p>
    <w:p w14:paraId="4C022497"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094280E9" w14:textId="77777777" w:rsidR="00662CFF" w:rsidRDefault="00662CFF" w:rsidP="00662CFF">
      <w:pPr>
        <w:pStyle w:val="main"/>
      </w:pPr>
      <w:r w:rsidRPr="00B31814">
        <w:rPr>
          <w:highlight w:val="yellow"/>
        </w:rPr>
        <w:t>(В проекте)</w:t>
      </w:r>
    </w:p>
    <w:p w14:paraId="57582C21" w14:textId="77777777" w:rsidR="00662CFF" w:rsidRDefault="00662CFF" w:rsidP="00662CFF">
      <w:pPr>
        <w:pStyle w:val="main"/>
      </w:pP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8" w:name="_Toc124770155"/>
      <w:bookmarkStart w:id="69" w:name="_Toc150588048"/>
      <w:r w:rsidRPr="00EA29E9">
        <w:rPr>
          <w:rFonts w:ascii="Times New Roman" w:eastAsia="Calibri" w:hAnsi="Times New Roman" w:cs="Times New Roman"/>
          <w:b/>
          <w:sz w:val="32"/>
          <w:szCs w:val="24"/>
        </w:rPr>
        <w:lastRenderedPageBreak/>
        <w:t>Заключение</w:t>
      </w:r>
      <w:bookmarkEnd w:id="68"/>
      <w:bookmarkEnd w:id="69"/>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662CFF">
      <w:pPr>
        <w:pStyle w:val="main"/>
      </w:pPr>
      <w:r w:rsidRPr="00B31814">
        <w:rPr>
          <w:highlight w:val="yellow"/>
        </w:rPr>
        <w:t>(В проекте)</w:t>
      </w:r>
    </w:p>
    <w:p w14:paraId="12B9A020" w14:textId="77777777" w:rsidR="00662CFF" w:rsidRDefault="00662CFF" w:rsidP="00662CFF">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70" w:name="_Toc121059641"/>
      <w:bookmarkStart w:id="71" w:name="_Toc124770156"/>
      <w:bookmarkStart w:id="72"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70"/>
      <w:bookmarkEnd w:id="71"/>
      <w:bookmarkEnd w:id="72"/>
    </w:p>
    <w:p w14:paraId="0BA6EBB6" w14:textId="77777777" w:rsidR="001A61A5" w:rsidRPr="00FF6546" w:rsidRDefault="001A61A5" w:rsidP="00437864">
      <w:pPr>
        <w:rPr>
          <w:lang w:bidi="en-US"/>
        </w:rPr>
      </w:pPr>
    </w:p>
    <w:p w14:paraId="47816D17" w14:textId="60BA797F" w:rsidR="00550503" w:rsidRDefault="00000000" w:rsidP="00EB7CAA">
      <w:pPr>
        <w:pStyle w:val="af6"/>
        <w:numPr>
          <w:ilvl w:val="0"/>
          <w:numId w:val="42"/>
        </w:numPr>
        <w:spacing w:after="0" w:line="360" w:lineRule="auto"/>
        <w:ind w:left="0" w:firstLine="709"/>
        <w:jc w:val="both"/>
        <w:rPr>
          <w:rFonts w:ascii="Times New Roman" w:hAnsi="Times New Roman"/>
          <w:bCs/>
          <w:sz w:val="28"/>
        </w:rPr>
      </w:pPr>
      <w:hyperlink r:id="rId27"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rsidP="00EB7CAA">
      <w:pPr>
        <w:pStyle w:val="af6"/>
        <w:numPr>
          <w:ilvl w:val="0"/>
          <w:numId w:val="42"/>
        </w:numPr>
        <w:spacing w:after="0" w:line="360" w:lineRule="auto"/>
        <w:ind w:left="0" w:firstLine="709"/>
        <w:jc w:val="both"/>
        <w:rPr>
          <w:rFonts w:ascii="Times New Roman" w:hAnsi="Times New Roman"/>
          <w:bCs/>
          <w:sz w:val="28"/>
        </w:rPr>
      </w:pPr>
      <w:hyperlink r:id="rId28" w:history="1">
        <w:r w:rsidR="00D56AE1" w:rsidRPr="001D518A">
          <w:rPr>
            <w:rStyle w:val="ab"/>
            <w:rFonts w:ascii="Times New Roman" w:hAnsi="Times New Roman"/>
            <w:bCs/>
            <w:sz w:val="28"/>
          </w:rPr>
          <w:t>https://blog.pravo.ru/blog/5805.html</w:t>
        </w:r>
      </w:hyperlink>
    </w:p>
    <w:p w14:paraId="1F6563B6" w14:textId="77777777" w:rsidR="00D56AE1" w:rsidRPr="00EB7CAA" w:rsidRDefault="00D56AE1" w:rsidP="00EB7CAA">
      <w:pPr>
        <w:pStyle w:val="af6"/>
        <w:numPr>
          <w:ilvl w:val="0"/>
          <w:numId w:val="42"/>
        </w:numPr>
        <w:spacing w:after="0" w:line="360" w:lineRule="auto"/>
        <w:ind w:left="0" w:firstLine="709"/>
        <w:jc w:val="both"/>
        <w:rPr>
          <w:rFonts w:ascii="Times New Roman" w:hAnsi="Times New Roman"/>
          <w:bCs/>
          <w:sz w:val="28"/>
        </w:rPr>
      </w:pPr>
    </w:p>
    <w:p w14:paraId="3A8648D4" w14:textId="4CA4D072" w:rsidR="00D20A96" w:rsidRPr="003023C2" w:rsidRDefault="00D20A96" w:rsidP="00CD3492">
      <w:pPr>
        <w:spacing w:after="0" w:line="360" w:lineRule="auto"/>
        <w:jc w:val="both"/>
        <w:rPr>
          <w:rFonts w:ascii="Times New Roman" w:eastAsia="Calibri" w:hAnsi="Times New Roman" w:cs="Times New Roman"/>
          <w:bCs/>
          <w:sz w:val="28"/>
        </w:rPr>
      </w:pPr>
    </w:p>
    <w:p w14:paraId="4AEC55C6" w14:textId="77777777" w:rsidR="00D20A96" w:rsidRPr="003023C2" w:rsidRDefault="00D20A96" w:rsidP="00D20A96">
      <w:pPr>
        <w:spacing w:after="0" w:line="360" w:lineRule="auto"/>
        <w:ind w:firstLine="709"/>
        <w:jc w:val="both"/>
        <w:rPr>
          <w:rFonts w:ascii="Times New Roman" w:eastAsia="Times New Roman" w:hAnsi="Times New Roman" w:cs="Times New Roman"/>
          <w:b/>
          <w:bCs/>
          <w:sz w:val="28"/>
          <w:szCs w:val="28"/>
          <w:lang w:eastAsia="ru-RU"/>
        </w:rPr>
        <w:sectPr w:rsidR="00D20A96" w:rsidRPr="003023C2" w:rsidSect="00F13EB9">
          <w:headerReference w:type="default" r:id="rId29"/>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D20A96">
      <w:headerReference w:type="default" r:id="rId30"/>
      <w:footerReference w:type="default" r:id="rId31"/>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487008" w14:textId="77777777" w:rsidR="00C10990" w:rsidRDefault="00C10990" w:rsidP="00DF795A">
      <w:pPr>
        <w:spacing w:after="0" w:line="240" w:lineRule="auto"/>
      </w:pPr>
      <w:r>
        <w:separator/>
      </w:r>
    </w:p>
  </w:endnote>
  <w:endnote w:type="continuationSeparator" w:id="0">
    <w:p w14:paraId="6384BE17" w14:textId="77777777" w:rsidR="00C10990" w:rsidRDefault="00C10990"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Light">
    <w:panose1 w:val="020F03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BD2B7" w14:textId="77777777" w:rsidR="00C10990" w:rsidRDefault="00C10990" w:rsidP="00DF795A">
      <w:pPr>
        <w:spacing w:after="0" w:line="240" w:lineRule="auto"/>
      </w:pPr>
      <w:r>
        <w:separator/>
      </w:r>
    </w:p>
  </w:footnote>
  <w:footnote w:type="continuationSeparator" w:id="0">
    <w:p w14:paraId="3C6978CD" w14:textId="77777777" w:rsidR="00C10990" w:rsidRDefault="00C10990"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0DA558C"/>
    <w:multiLevelType w:val="hybridMultilevel"/>
    <w:tmpl w:val="343E98CA"/>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6" w15:restartNumberingAfterBreak="0">
    <w:nsid w:val="073F39E4"/>
    <w:multiLevelType w:val="multilevel"/>
    <w:tmpl w:val="5176891C"/>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8817FE4"/>
    <w:multiLevelType w:val="multilevel"/>
    <w:tmpl w:val="20D26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15:restartNumberingAfterBreak="0">
    <w:nsid w:val="0DB92657"/>
    <w:multiLevelType w:val="hybridMultilevel"/>
    <w:tmpl w:val="86D62CC4"/>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11B62EC"/>
    <w:multiLevelType w:val="multilevel"/>
    <w:tmpl w:val="9EFA8B44"/>
    <w:lvl w:ilvl="0">
      <w:start w:val="1"/>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2" w15:restartNumberingAfterBreak="0">
    <w:nsid w:val="131B2234"/>
    <w:multiLevelType w:val="hybridMultilevel"/>
    <w:tmpl w:val="C0C032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4" w15:restartNumberingAfterBreak="0">
    <w:nsid w:val="23DF590A"/>
    <w:multiLevelType w:val="hybridMultilevel"/>
    <w:tmpl w:val="30EC5648"/>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69028AA"/>
    <w:multiLevelType w:val="hybridMultilevel"/>
    <w:tmpl w:val="DC9A786E"/>
    <w:lvl w:ilvl="0" w:tplc="9250734A">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7" w15:restartNumberingAfterBreak="0">
    <w:nsid w:val="27CD27AA"/>
    <w:multiLevelType w:val="hybridMultilevel"/>
    <w:tmpl w:val="03A06CCA"/>
    <w:lvl w:ilvl="0" w:tplc="DC9A87EE">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8" w15:restartNumberingAfterBreak="0">
    <w:nsid w:val="281B4EA2"/>
    <w:multiLevelType w:val="hybridMultilevel"/>
    <w:tmpl w:val="E876B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FDF4909"/>
    <w:multiLevelType w:val="multilevel"/>
    <w:tmpl w:val="5726B506"/>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0045929"/>
    <w:multiLevelType w:val="multilevel"/>
    <w:tmpl w:val="9D94D3E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4460C5D"/>
    <w:multiLevelType w:val="multilevel"/>
    <w:tmpl w:val="E1D8A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65A5C96"/>
    <w:multiLevelType w:val="multilevel"/>
    <w:tmpl w:val="5BA2E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D285D0E"/>
    <w:multiLevelType w:val="hybridMultilevel"/>
    <w:tmpl w:val="2AD6A3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431245DA"/>
    <w:multiLevelType w:val="hybridMultilevel"/>
    <w:tmpl w:val="CAD855B0"/>
    <w:lvl w:ilvl="0" w:tplc="4246F064">
      <w:start w:val="2"/>
      <w:numFmt w:val="bullet"/>
      <w:lvlText w:val="−"/>
      <w:lvlJc w:val="left"/>
      <w:pPr>
        <w:ind w:left="1004" w:hanging="360"/>
      </w:pPr>
      <w:rPr>
        <w:rFonts w:ascii="Times New Roman" w:eastAsia="Times New Roman" w:hAnsi="Times New Roman" w:cs="Times New Roman" w:hint="default"/>
        <w:color w:val="auto"/>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8" w15:restartNumberingAfterBreak="0">
    <w:nsid w:val="44AE1197"/>
    <w:multiLevelType w:val="hybridMultilevel"/>
    <w:tmpl w:val="E676C86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0" w15:restartNumberingAfterBreak="0">
    <w:nsid w:val="4AFC5ED5"/>
    <w:multiLevelType w:val="multilevel"/>
    <w:tmpl w:val="DB48DA10"/>
    <w:lvl w:ilvl="0">
      <w:start w:val="1"/>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51335D36"/>
    <w:multiLevelType w:val="multilevel"/>
    <w:tmpl w:val="69B6DC88"/>
    <w:lvl w:ilvl="0">
      <w:start w:val="1"/>
      <w:numFmt w:val="decimal"/>
      <w:lvlText w:val="%1"/>
      <w:lvlJc w:val="left"/>
      <w:pPr>
        <w:ind w:left="624" w:hanging="624"/>
      </w:pPr>
      <w:rPr>
        <w:rFonts w:hint="default"/>
      </w:rPr>
    </w:lvl>
    <w:lvl w:ilvl="1">
      <w:start w:val="1"/>
      <w:numFmt w:val="decimal"/>
      <w:lvlText w:val="%1.%2"/>
      <w:lvlJc w:val="left"/>
      <w:pPr>
        <w:ind w:left="978" w:hanging="624"/>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2"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579D7210"/>
    <w:multiLevelType w:val="multilevel"/>
    <w:tmpl w:val="514C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8C70453"/>
    <w:multiLevelType w:val="hybridMultilevel"/>
    <w:tmpl w:val="0908D4BE"/>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36" w15:restartNumberingAfterBreak="0">
    <w:nsid w:val="5C8C21BC"/>
    <w:multiLevelType w:val="hybridMultilevel"/>
    <w:tmpl w:val="E0026F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5DAA18E6"/>
    <w:multiLevelType w:val="multilevel"/>
    <w:tmpl w:val="D5BAC5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3B01CF8"/>
    <w:multiLevelType w:val="multilevel"/>
    <w:tmpl w:val="079C49C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3D4001E"/>
    <w:multiLevelType w:val="hybridMultilevel"/>
    <w:tmpl w:val="5616F8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6825193D"/>
    <w:multiLevelType w:val="multilevel"/>
    <w:tmpl w:val="D764C948"/>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B073D7E"/>
    <w:multiLevelType w:val="multilevel"/>
    <w:tmpl w:val="8B908F5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15:restartNumberingAfterBreak="0">
    <w:nsid w:val="6C194742"/>
    <w:multiLevelType w:val="hybridMultilevel"/>
    <w:tmpl w:val="DE700A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45" w15:restartNumberingAfterBreak="0">
    <w:nsid w:val="6D937544"/>
    <w:multiLevelType w:val="multilevel"/>
    <w:tmpl w:val="12A0E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7"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48" w15:restartNumberingAfterBreak="0">
    <w:nsid w:val="7ADA5915"/>
    <w:multiLevelType w:val="hybridMultilevel"/>
    <w:tmpl w:val="77A44DBA"/>
    <w:lvl w:ilvl="0" w:tplc="4246F064">
      <w:start w:val="2"/>
      <w:numFmt w:val="bullet"/>
      <w:lvlText w:val="−"/>
      <w:lvlJc w:val="left"/>
      <w:pPr>
        <w:ind w:left="2149" w:hanging="360"/>
      </w:pPr>
      <w:rPr>
        <w:rFonts w:ascii="Times New Roman" w:eastAsia="Times New Roman" w:hAnsi="Times New Roman" w:cs="Times New Roman" w:hint="default"/>
        <w:color w:val="auto"/>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49"/>
  </w:num>
  <w:num w:numId="2" w16cid:durableId="570585050">
    <w:abstractNumId w:val="47"/>
  </w:num>
  <w:num w:numId="3" w16cid:durableId="67504370">
    <w:abstractNumId w:val="15"/>
  </w:num>
  <w:num w:numId="4" w16cid:durableId="1733653875">
    <w:abstractNumId w:val="32"/>
  </w:num>
  <w:num w:numId="5" w16cid:durableId="916013515">
    <w:abstractNumId w:val="26"/>
  </w:num>
  <w:num w:numId="6" w16cid:durableId="1983607847">
    <w:abstractNumId w:val="29"/>
  </w:num>
  <w:num w:numId="7" w16cid:durableId="561140118">
    <w:abstractNumId w:val="35"/>
  </w:num>
  <w:num w:numId="8" w16cid:durableId="569005965">
    <w:abstractNumId w:val="5"/>
  </w:num>
  <w:num w:numId="9" w16cid:durableId="2052001304">
    <w:abstractNumId w:val="46"/>
  </w:num>
  <w:num w:numId="10" w16cid:durableId="883373947">
    <w:abstractNumId w:val="44"/>
  </w:num>
  <w:num w:numId="11" w16cid:durableId="1981036887">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3"/>
  </w:num>
  <w:num w:numId="13" w16cid:durableId="1963463772">
    <w:abstractNumId w:val="27"/>
  </w:num>
  <w:num w:numId="14" w16cid:durableId="987828463">
    <w:abstractNumId w:val="48"/>
  </w:num>
  <w:num w:numId="15" w16cid:durableId="1951620865">
    <w:abstractNumId w:val="20"/>
  </w:num>
  <w:num w:numId="16" w16cid:durableId="914513453">
    <w:abstractNumId w:val="40"/>
  </w:num>
  <w:num w:numId="17" w16cid:durableId="1274021554">
    <w:abstractNumId w:val="6"/>
  </w:num>
  <w:num w:numId="18" w16cid:durableId="1210335023">
    <w:abstractNumId w:val="41"/>
  </w:num>
  <w:num w:numId="19" w16cid:durableId="1757745643">
    <w:abstractNumId w:val="19"/>
  </w:num>
  <w:num w:numId="20" w16cid:durableId="2040233820">
    <w:abstractNumId w:val="38"/>
  </w:num>
  <w:num w:numId="21" w16cid:durableId="2144884885">
    <w:abstractNumId w:val="43"/>
  </w:num>
  <w:num w:numId="22" w16cid:durableId="1626347758">
    <w:abstractNumId w:val="18"/>
  </w:num>
  <w:num w:numId="23" w16cid:durableId="695086720">
    <w:abstractNumId w:val="12"/>
  </w:num>
  <w:num w:numId="24" w16cid:durableId="1610551234">
    <w:abstractNumId w:val="36"/>
  </w:num>
  <w:num w:numId="25" w16cid:durableId="493107183">
    <w:abstractNumId w:val="3"/>
  </w:num>
  <w:num w:numId="26" w16cid:durableId="2127120988">
    <w:abstractNumId w:val="28"/>
  </w:num>
  <w:num w:numId="27" w16cid:durableId="727917760">
    <w:abstractNumId w:val="34"/>
  </w:num>
  <w:num w:numId="28" w16cid:durableId="225148189">
    <w:abstractNumId w:val="42"/>
  </w:num>
  <w:num w:numId="29" w16cid:durableId="891622356">
    <w:abstractNumId w:val="31"/>
  </w:num>
  <w:num w:numId="30" w16cid:durableId="1955398866">
    <w:abstractNumId w:val="33"/>
  </w:num>
  <w:num w:numId="31" w16cid:durableId="933127504">
    <w:abstractNumId w:val="23"/>
  </w:num>
  <w:num w:numId="32" w16cid:durableId="1423573031">
    <w:abstractNumId w:val="45"/>
  </w:num>
  <w:num w:numId="33" w16cid:durableId="270748967">
    <w:abstractNumId w:val="37"/>
  </w:num>
  <w:num w:numId="34" w16cid:durableId="2137218481">
    <w:abstractNumId w:val="21"/>
  </w:num>
  <w:num w:numId="35" w16cid:durableId="1273049019">
    <w:abstractNumId w:val="9"/>
  </w:num>
  <w:num w:numId="36" w16cid:durableId="800656470">
    <w:abstractNumId w:val="25"/>
  </w:num>
  <w:num w:numId="37" w16cid:durableId="1786150077">
    <w:abstractNumId w:val="8"/>
  </w:num>
  <w:num w:numId="38" w16cid:durableId="413939296">
    <w:abstractNumId w:val="39"/>
  </w:num>
  <w:num w:numId="39" w16cid:durableId="675232064">
    <w:abstractNumId w:val="10"/>
  </w:num>
  <w:num w:numId="40" w16cid:durableId="1102412949">
    <w:abstractNumId w:val="14"/>
  </w:num>
  <w:num w:numId="41" w16cid:durableId="321545650">
    <w:abstractNumId w:val="16"/>
  </w:num>
  <w:num w:numId="42" w16cid:durableId="685912781">
    <w:abstractNumId w:val="24"/>
  </w:num>
  <w:num w:numId="43" w16cid:durableId="247007686">
    <w:abstractNumId w:val="22"/>
  </w:num>
  <w:num w:numId="44" w16cid:durableId="114713837">
    <w:abstractNumId w:val="17"/>
  </w:num>
  <w:num w:numId="45" w16cid:durableId="1307664812">
    <w:abstractNumId w:val="4"/>
  </w:num>
  <w:num w:numId="46" w16cid:durableId="1221939924">
    <w:abstractNumId w:val="7"/>
  </w:num>
  <w:num w:numId="47" w16cid:durableId="860825671">
    <w:abstractNumId w:val="11"/>
  </w:num>
  <w:num w:numId="48" w16cid:durableId="1058941206">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3305"/>
    <w:rsid w:val="00047164"/>
    <w:rsid w:val="000517DE"/>
    <w:rsid w:val="000602F4"/>
    <w:rsid w:val="0007313E"/>
    <w:rsid w:val="00081F73"/>
    <w:rsid w:val="0008406F"/>
    <w:rsid w:val="00095B67"/>
    <w:rsid w:val="00096296"/>
    <w:rsid w:val="000A68C7"/>
    <w:rsid w:val="000B0942"/>
    <w:rsid w:val="000B30AA"/>
    <w:rsid w:val="000B40D9"/>
    <w:rsid w:val="000C30D8"/>
    <w:rsid w:val="000C393E"/>
    <w:rsid w:val="000C4427"/>
    <w:rsid w:val="000C52DB"/>
    <w:rsid w:val="000D2C21"/>
    <w:rsid w:val="000D4AB7"/>
    <w:rsid w:val="000E35CF"/>
    <w:rsid w:val="000F3FF1"/>
    <w:rsid w:val="0010769E"/>
    <w:rsid w:val="00117CC6"/>
    <w:rsid w:val="00123E76"/>
    <w:rsid w:val="00124EA7"/>
    <w:rsid w:val="00131F13"/>
    <w:rsid w:val="00133A9C"/>
    <w:rsid w:val="00137467"/>
    <w:rsid w:val="00141547"/>
    <w:rsid w:val="0014162A"/>
    <w:rsid w:val="00144C70"/>
    <w:rsid w:val="00152090"/>
    <w:rsid w:val="00152753"/>
    <w:rsid w:val="0015506A"/>
    <w:rsid w:val="00165A09"/>
    <w:rsid w:val="00167051"/>
    <w:rsid w:val="00173C51"/>
    <w:rsid w:val="001947FE"/>
    <w:rsid w:val="001968A7"/>
    <w:rsid w:val="001971C7"/>
    <w:rsid w:val="001A4CDF"/>
    <w:rsid w:val="001A61A5"/>
    <w:rsid w:val="001A7A0D"/>
    <w:rsid w:val="001B6152"/>
    <w:rsid w:val="001B7A3B"/>
    <w:rsid w:val="001C3DFA"/>
    <w:rsid w:val="001C400D"/>
    <w:rsid w:val="001C5341"/>
    <w:rsid w:val="001C7F72"/>
    <w:rsid w:val="001E040E"/>
    <w:rsid w:val="001E7178"/>
    <w:rsid w:val="001E7B00"/>
    <w:rsid w:val="00210903"/>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4343"/>
    <w:rsid w:val="00275108"/>
    <w:rsid w:val="002759CE"/>
    <w:rsid w:val="00277820"/>
    <w:rsid w:val="002821D2"/>
    <w:rsid w:val="00296D6F"/>
    <w:rsid w:val="002A05D6"/>
    <w:rsid w:val="002A0721"/>
    <w:rsid w:val="002A260A"/>
    <w:rsid w:val="002A2A9E"/>
    <w:rsid w:val="002A3999"/>
    <w:rsid w:val="002B414F"/>
    <w:rsid w:val="002B5262"/>
    <w:rsid w:val="002C05B0"/>
    <w:rsid w:val="002D2020"/>
    <w:rsid w:val="002F243B"/>
    <w:rsid w:val="002F5A86"/>
    <w:rsid w:val="0030061A"/>
    <w:rsid w:val="003023C2"/>
    <w:rsid w:val="00316B65"/>
    <w:rsid w:val="00321CA5"/>
    <w:rsid w:val="00321F23"/>
    <w:rsid w:val="00323B7C"/>
    <w:rsid w:val="00327684"/>
    <w:rsid w:val="00331597"/>
    <w:rsid w:val="00337B32"/>
    <w:rsid w:val="00346780"/>
    <w:rsid w:val="00352442"/>
    <w:rsid w:val="00354DB4"/>
    <w:rsid w:val="00377F47"/>
    <w:rsid w:val="003818D8"/>
    <w:rsid w:val="00382A93"/>
    <w:rsid w:val="00393954"/>
    <w:rsid w:val="003B1AFE"/>
    <w:rsid w:val="003B1B54"/>
    <w:rsid w:val="003B2469"/>
    <w:rsid w:val="003D225A"/>
    <w:rsid w:val="003D2340"/>
    <w:rsid w:val="003D761D"/>
    <w:rsid w:val="003E57D5"/>
    <w:rsid w:val="004000F7"/>
    <w:rsid w:val="00400D5C"/>
    <w:rsid w:val="00414014"/>
    <w:rsid w:val="0042680B"/>
    <w:rsid w:val="00427F23"/>
    <w:rsid w:val="004375F8"/>
    <w:rsid w:val="00437864"/>
    <w:rsid w:val="00461359"/>
    <w:rsid w:val="00464FFB"/>
    <w:rsid w:val="00470C42"/>
    <w:rsid w:val="004767F2"/>
    <w:rsid w:val="00482166"/>
    <w:rsid w:val="00490613"/>
    <w:rsid w:val="004A3BCA"/>
    <w:rsid w:val="004A61FF"/>
    <w:rsid w:val="004B7A67"/>
    <w:rsid w:val="004C76F6"/>
    <w:rsid w:val="004D0A0D"/>
    <w:rsid w:val="004D5115"/>
    <w:rsid w:val="004E19B7"/>
    <w:rsid w:val="004E2A8F"/>
    <w:rsid w:val="004E65BE"/>
    <w:rsid w:val="004F23A2"/>
    <w:rsid w:val="004F678C"/>
    <w:rsid w:val="005001EC"/>
    <w:rsid w:val="00500793"/>
    <w:rsid w:val="00501B7C"/>
    <w:rsid w:val="0050780D"/>
    <w:rsid w:val="00513F81"/>
    <w:rsid w:val="005153EC"/>
    <w:rsid w:val="00521461"/>
    <w:rsid w:val="00525647"/>
    <w:rsid w:val="00533959"/>
    <w:rsid w:val="00534260"/>
    <w:rsid w:val="00537720"/>
    <w:rsid w:val="005459C3"/>
    <w:rsid w:val="005464C2"/>
    <w:rsid w:val="00546920"/>
    <w:rsid w:val="00546B0F"/>
    <w:rsid w:val="00550503"/>
    <w:rsid w:val="00551F8A"/>
    <w:rsid w:val="0055392F"/>
    <w:rsid w:val="005575A4"/>
    <w:rsid w:val="00563AF6"/>
    <w:rsid w:val="005649D2"/>
    <w:rsid w:val="00583ED7"/>
    <w:rsid w:val="005A689F"/>
    <w:rsid w:val="005A6A5F"/>
    <w:rsid w:val="005B20DF"/>
    <w:rsid w:val="005C08B4"/>
    <w:rsid w:val="005C1AD0"/>
    <w:rsid w:val="005C6011"/>
    <w:rsid w:val="005D64B6"/>
    <w:rsid w:val="005D7103"/>
    <w:rsid w:val="005E2774"/>
    <w:rsid w:val="005E6AB4"/>
    <w:rsid w:val="00610A27"/>
    <w:rsid w:val="00615112"/>
    <w:rsid w:val="00657ADB"/>
    <w:rsid w:val="00662CFF"/>
    <w:rsid w:val="006714BE"/>
    <w:rsid w:val="00680816"/>
    <w:rsid w:val="00684029"/>
    <w:rsid w:val="0068674C"/>
    <w:rsid w:val="0069169B"/>
    <w:rsid w:val="00692FCF"/>
    <w:rsid w:val="00693773"/>
    <w:rsid w:val="006A6515"/>
    <w:rsid w:val="006A69D8"/>
    <w:rsid w:val="006A75E2"/>
    <w:rsid w:val="006A7BD7"/>
    <w:rsid w:val="006A7E2C"/>
    <w:rsid w:val="006B4BE9"/>
    <w:rsid w:val="006C2CDD"/>
    <w:rsid w:val="006C4F50"/>
    <w:rsid w:val="006C771E"/>
    <w:rsid w:val="006D0DA8"/>
    <w:rsid w:val="006E18DC"/>
    <w:rsid w:val="006E493B"/>
    <w:rsid w:val="006E4F12"/>
    <w:rsid w:val="006F234C"/>
    <w:rsid w:val="006F734C"/>
    <w:rsid w:val="006F7484"/>
    <w:rsid w:val="007232E5"/>
    <w:rsid w:val="007357C0"/>
    <w:rsid w:val="0073730A"/>
    <w:rsid w:val="007374C0"/>
    <w:rsid w:val="00753729"/>
    <w:rsid w:val="00760868"/>
    <w:rsid w:val="00771276"/>
    <w:rsid w:val="00771A43"/>
    <w:rsid w:val="0077209F"/>
    <w:rsid w:val="007803F6"/>
    <w:rsid w:val="00782749"/>
    <w:rsid w:val="0078441E"/>
    <w:rsid w:val="00794A39"/>
    <w:rsid w:val="007A228A"/>
    <w:rsid w:val="007A3E69"/>
    <w:rsid w:val="007C688B"/>
    <w:rsid w:val="007C7E2C"/>
    <w:rsid w:val="007D1A55"/>
    <w:rsid w:val="007D5FD7"/>
    <w:rsid w:val="007E1D8B"/>
    <w:rsid w:val="007F1E1D"/>
    <w:rsid w:val="007F20AF"/>
    <w:rsid w:val="007F3B69"/>
    <w:rsid w:val="0080431F"/>
    <w:rsid w:val="00807A74"/>
    <w:rsid w:val="00814C1B"/>
    <w:rsid w:val="00815616"/>
    <w:rsid w:val="008224E0"/>
    <w:rsid w:val="00823999"/>
    <w:rsid w:val="008368F5"/>
    <w:rsid w:val="00845B70"/>
    <w:rsid w:val="00851F4C"/>
    <w:rsid w:val="0085496E"/>
    <w:rsid w:val="00857550"/>
    <w:rsid w:val="00857A22"/>
    <w:rsid w:val="00870901"/>
    <w:rsid w:val="00870A7A"/>
    <w:rsid w:val="00873E70"/>
    <w:rsid w:val="0088009E"/>
    <w:rsid w:val="00881C72"/>
    <w:rsid w:val="008831E6"/>
    <w:rsid w:val="0088408C"/>
    <w:rsid w:val="00891B1A"/>
    <w:rsid w:val="008971B9"/>
    <w:rsid w:val="008A070F"/>
    <w:rsid w:val="008A10C1"/>
    <w:rsid w:val="008A2646"/>
    <w:rsid w:val="008A3BCE"/>
    <w:rsid w:val="008A7BAD"/>
    <w:rsid w:val="008B0CB0"/>
    <w:rsid w:val="008B33E9"/>
    <w:rsid w:val="008C1EA7"/>
    <w:rsid w:val="008C41E0"/>
    <w:rsid w:val="008C791B"/>
    <w:rsid w:val="008D33D9"/>
    <w:rsid w:val="008D5804"/>
    <w:rsid w:val="008E348D"/>
    <w:rsid w:val="008E3919"/>
    <w:rsid w:val="008F16E0"/>
    <w:rsid w:val="008F7F86"/>
    <w:rsid w:val="0090206D"/>
    <w:rsid w:val="00902E66"/>
    <w:rsid w:val="0090485B"/>
    <w:rsid w:val="009058E5"/>
    <w:rsid w:val="0091137D"/>
    <w:rsid w:val="00921C79"/>
    <w:rsid w:val="009307B3"/>
    <w:rsid w:val="009319E6"/>
    <w:rsid w:val="00936EFE"/>
    <w:rsid w:val="0094147C"/>
    <w:rsid w:val="00944686"/>
    <w:rsid w:val="00946ADC"/>
    <w:rsid w:val="00947274"/>
    <w:rsid w:val="00950EB0"/>
    <w:rsid w:val="00953391"/>
    <w:rsid w:val="00957032"/>
    <w:rsid w:val="009657AB"/>
    <w:rsid w:val="0097282F"/>
    <w:rsid w:val="00987B5E"/>
    <w:rsid w:val="0099272B"/>
    <w:rsid w:val="00996EAB"/>
    <w:rsid w:val="009C0E79"/>
    <w:rsid w:val="009C1AAF"/>
    <w:rsid w:val="009C53A2"/>
    <w:rsid w:val="009D074C"/>
    <w:rsid w:val="009D0E6A"/>
    <w:rsid w:val="009D420B"/>
    <w:rsid w:val="009D6F91"/>
    <w:rsid w:val="009D7AAF"/>
    <w:rsid w:val="009E0279"/>
    <w:rsid w:val="009F1634"/>
    <w:rsid w:val="009F6AA3"/>
    <w:rsid w:val="009F7EDF"/>
    <w:rsid w:val="00A0117D"/>
    <w:rsid w:val="00A0142E"/>
    <w:rsid w:val="00A02497"/>
    <w:rsid w:val="00A0473D"/>
    <w:rsid w:val="00A07564"/>
    <w:rsid w:val="00A14658"/>
    <w:rsid w:val="00A25452"/>
    <w:rsid w:val="00A3506A"/>
    <w:rsid w:val="00A3540D"/>
    <w:rsid w:val="00A3724A"/>
    <w:rsid w:val="00A41A4C"/>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94552"/>
    <w:rsid w:val="00AB41BB"/>
    <w:rsid w:val="00AB4C36"/>
    <w:rsid w:val="00AB714B"/>
    <w:rsid w:val="00AC2AE4"/>
    <w:rsid w:val="00AC5868"/>
    <w:rsid w:val="00AC64F8"/>
    <w:rsid w:val="00AC699C"/>
    <w:rsid w:val="00AC7F0A"/>
    <w:rsid w:val="00AE081F"/>
    <w:rsid w:val="00AF1759"/>
    <w:rsid w:val="00AF27E9"/>
    <w:rsid w:val="00AF48C3"/>
    <w:rsid w:val="00AF61DC"/>
    <w:rsid w:val="00B03C2A"/>
    <w:rsid w:val="00B04D5E"/>
    <w:rsid w:val="00B05723"/>
    <w:rsid w:val="00B05899"/>
    <w:rsid w:val="00B107B3"/>
    <w:rsid w:val="00B12799"/>
    <w:rsid w:val="00B22670"/>
    <w:rsid w:val="00B26BFD"/>
    <w:rsid w:val="00B31814"/>
    <w:rsid w:val="00B36ED8"/>
    <w:rsid w:val="00B45F41"/>
    <w:rsid w:val="00B50EDB"/>
    <w:rsid w:val="00B57D9F"/>
    <w:rsid w:val="00B94A9D"/>
    <w:rsid w:val="00B94BF5"/>
    <w:rsid w:val="00B95D22"/>
    <w:rsid w:val="00BA0978"/>
    <w:rsid w:val="00BA1C20"/>
    <w:rsid w:val="00BB009A"/>
    <w:rsid w:val="00BB3781"/>
    <w:rsid w:val="00BB4918"/>
    <w:rsid w:val="00BB7A39"/>
    <w:rsid w:val="00BC62CB"/>
    <w:rsid w:val="00BC6FE8"/>
    <w:rsid w:val="00BD3FCC"/>
    <w:rsid w:val="00BD49BF"/>
    <w:rsid w:val="00BF2E94"/>
    <w:rsid w:val="00BF535D"/>
    <w:rsid w:val="00BF5CDA"/>
    <w:rsid w:val="00C02759"/>
    <w:rsid w:val="00C02C97"/>
    <w:rsid w:val="00C03A1E"/>
    <w:rsid w:val="00C10990"/>
    <w:rsid w:val="00C10FC6"/>
    <w:rsid w:val="00C12CB2"/>
    <w:rsid w:val="00C232C7"/>
    <w:rsid w:val="00C2335F"/>
    <w:rsid w:val="00C23B00"/>
    <w:rsid w:val="00C40D34"/>
    <w:rsid w:val="00C42EB3"/>
    <w:rsid w:val="00C4399F"/>
    <w:rsid w:val="00C4487B"/>
    <w:rsid w:val="00C53BF6"/>
    <w:rsid w:val="00C53F58"/>
    <w:rsid w:val="00C6016C"/>
    <w:rsid w:val="00C6117D"/>
    <w:rsid w:val="00C67314"/>
    <w:rsid w:val="00C7041C"/>
    <w:rsid w:val="00C75553"/>
    <w:rsid w:val="00C80FC4"/>
    <w:rsid w:val="00C84948"/>
    <w:rsid w:val="00C84A96"/>
    <w:rsid w:val="00C873F8"/>
    <w:rsid w:val="00C953B6"/>
    <w:rsid w:val="00CB68E8"/>
    <w:rsid w:val="00CC336B"/>
    <w:rsid w:val="00CD1817"/>
    <w:rsid w:val="00CD3492"/>
    <w:rsid w:val="00CD5862"/>
    <w:rsid w:val="00CD5FC6"/>
    <w:rsid w:val="00CD6CAA"/>
    <w:rsid w:val="00CE0509"/>
    <w:rsid w:val="00CE0D06"/>
    <w:rsid w:val="00CE6714"/>
    <w:rsid w:val="00CF27D4"/>
    <w:rsid w:val="00D048AB"/>
    <w:rsid w:val="00D0718B"/>
    <w:rsid w:val="00D1717E"/>
    <w:rsid w:val="00D20A96"/>
    <w:rsid w:val="00D32C5E"/>
    <w:rsid w:val="00D34495"/>
    <w:rsid w:val="00D408C4"/>
    <w:rsid w:val="00D56AE1"/>
    <w:rsid w:val="00D60C79"/>
    <w:rsid w:val="00D62EFE"/>
    <w:rsid w:val="00D74522"/>
    <w:rsid w:val="00D83AEF"/>
    <w:rsid w:val="00D95FDD"/>
    <w:rsid w:val="00D97126"/>
    <w:rsid w:val="00DA4E11"/>
    <w:rsid w:val="00DB26D2"/>
    <w:rsid w:val="00DC3046"/>
    <w:rsid w:val="00DC7093"/>
    <w:rsid w:val="00DD61EA"/>
    <w:rsid w:val="00DE519F"/>
    <w:rsid w:val="00DF1506"/>
    <w:rsid w:val="00DF67B4"/>
    <w:rsid w:val="00DF795A"/>
    <w:rsid w:val="00DF7B19"/>
    <w:rsid w:val="00DF7CDE"/>
    <w:rsid w:val="00E0005C"/>
    <w:rsid w:val="00E15346"/>
    <w:rsid w:val="00E16D82"/>
    <w:rsid w:val="00E33DE2"/>
    <w:rsid w:val="00E3684C"/>
    <w:rsid w:val="00E453A5"/>
    <w:rsid w:val="00E47761"/>
    <w:rsid w:val="00E54538"/>
    <w:rsid w:val="00E5531D"/>
    <w:rsid w:val="00E62638"/>
    <w:rsid w:val="00E627AB"/>
    <w:rsid w:val="00E730D4"/>
    <w:rsid w:val="00E73A5F"/>
    <w:rsid w:val="00E80014"/>
    <w:rsid w:val="00E84EEB"/>
    <w:rsid w:val="00E922F7"/>
    <w:rsid w:val="00E93835"/>
    <w:rsid w:val="00E94509"/>
    <w:rsid w:val="00E96471"/>
    <w:rsid w:val="00EA29E9"/>
    <w:rsid w:val="00EB7CAA"/>
    <w:rsid w:val="00ED2D01"/>
    <w:rsid w:val="00EE014E"/>
    <w:rsid w:val="00EE3A18"/>
    <w:rsid w:val="00EE5D44"/>
    <w:rsid w:val="00EE7CE1"/>
    <w:rsid w:val="00EF2252"/>
    <w:rsid w:val="00EF2EBC"/>
    <w:rsid w:val="00EF4627"/>
    <w:rsid w:val="00F01D03"/>
    <w:rsid w:val="00F05283"/>
    <w:rsid w:val="00F13EB9"/>
    <w:rsid w:val="00F21AD7"/>
    <w:rsid w:val="00F41764"/>
    <w:rsid w:val="00F55E96"/>
    <w:rsid w:val="00F56232"/>
    <w:rsid w:val="00F6014E"/>
    <w:rsid w:val="00F73A0E"/>
    <w:rsid w:val="00F92858"/>
    <w:rsid w:val="00F95518"/>
    <w:rsid w:val="00FA081C"/>
    <w:rsid w:val="00FA3203"/>
    <w:rsid w:val="00FA343C"/>
    <w:rsid w:val="00FA7258"/>
    <w:rsid w:val="00FA7E69"/>
    <w:rsid w:val="00FB036A"/>
    <w:rsid w:val="00FB61FE"/>
    <w:rsid w:val="00FC728D"/>
    <w:rsid w:val="00FD2D2B"/>
    <w:rsid w:val="00FD2D75"/>
    <w:rsid w:val="00FD65DD"/>
    <w:rsid w:val="00FD7179"/>
    <w:rsid w:val="00FE061F"/>
    <w:rsid w:val="00FF0A6B"/>
    <w:rsid w:val="00FF32D9"/>
    <w:rsid w:val="00FF372F"/>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63AF6"/>
    <w:pPr>
      <w:suppressAutoHyphens w:val="0"/>
      <w:spacing w:line="360" w:lineRule="auto"/>
      <w:ind w:firstLine="709"/>
    </w:pPr>
    <w:rPr>
      <w:rFonts w:ascii="Times New Roman" w:eastAsia="Calibri" w:hAnsi="Times New Roman"/>
      <w:sz w:val="28"/>
      <w:lang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63AF6"/>
    <w:rPr>
      <w:rFonts w:ascii="Times New Roman" w:eastAsia="Calibri" w:hAnsi="Times New Roman" w:cs="Courier New"/>
      <w:sz w:val="28"/>
      <w:szCs w:val="20"/>
      <w:lang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ru.wikipedia.org/wiki/%D0%AD%D0%BB%D0%B5%D0%BA%D1%82%D1%80%D0%BE%D0%BC%D0%B0%D0%B3%D0%BD%D0%B8%D1%82%D0%BD%D0%BE%D0%B5_%D0%B8%D0%B7%D0%BB%D1%83%D1%87%D0%B5%D0%BD%D0%B8%D0%B5" TargetMode="External"/><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ru.wikipedia.org/wiki/%D0%AD%D0%BB%D0%B5%D0%BA%D1%82%D1%80%D0%BE%D0%BC%D0%B0%D0%B3%D0%BD%D0%B8%D1%82%D0%BD%D0%BE%D0%B5_%D0%B8%D0%B7%D0%BB%D1%83%D1%87%D0%B5%D0%BD%D0%B8%D0%B5" TargetMode="External"/><Relationship Id="rId20" Type="http://schemas.openxmlformats.org/officeDocument/2006/relationships/oleObject" Target="embeddings/oleObject1.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hyperlink" Target="https://blog.pravo.ru/blog/5805.html" TargetMode="External"/><Relationship Id="rId10" Type="http://schemas.openxmlformats.org/officeDocument/2006/relationships/hyperlink" Target="https://neuralwriter.com/ru/" TargetMode="External"/><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hyperlink" Target="https://www.ptsecurity.com/ru-ru/research/analytics/cybersecurity-threatscape-2023-q1/" TargetMode="External"/><Relationship Id="rId30"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26</TotalTime>
  <Pages>39</Pages>
  <Words>7502</Words>
  <Characters>42763</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36</cp:revision>
  <cp:lastPrinted>2023-01-19T08:20:00Z</cp:lastPrinted>
  <dcterms:created xsi:type="dcterms:W3CDTF">2023-11-11T07:47:00Z</dcterms:created>
  <dcterms:modified xsi:type="dcterms:W3CDTF">2023-12-10T19:07:00Z</dcterms:modified>
</cp:coreProperties>
</file>